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EBA2E22" w14:textId="77777777" w:rsidR="00612529" w:rsidRDefault="00612529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67887F21" w14:textId="77777777" w:rsidR="00AC5320" w:rsidRPr="009603F1" w:rsidRDefault="00AC5320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1.  Να εξετάσετε κατά πόσο ορίζεται συνάρτηση σε καθεμία από τις πιο κάτω περιπτώσεις:</w:t>
      </w:r>
    </w:p>
    <w:p w14:paraId="7A81F857" w14:textId="2A76EB06" w:rsidR="009603F1" w:rsidRPr="001647B6" w:rsidRDefault="00AA1A47" w:rsidP="005055B2">
      <w:pPr>
        <w:pStyle w:val="NoSpacing"/>
        <w:jc w:val="right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67211C43" w14:textId="77777777" w:rsidR="009603F1" w:rsidRPr="009603F1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 w:rsidRPr="00BC2146">
        <w:rPr>
          <w:noProof/>
          <w:lang w:val="en-US" w:eastAsia="en-US"/>
        </w:rPr>
        <w:drawing>
          <wp:anchor distT="0" distB="0" distL="114300" distR="114300" simplePos="0" relativeHeight="251659264" behindDoc="0" locked="0" layoutInCell="1" allowOverlap="1" wp14:anchorId="12E02F2F" wp14:editId="3D7EE721">
            <wp:simplePos x="0" y="0"/>
            <wp:positionH relativeFrom="column">
              <wp:posOffset>18151</wp:posOffset>
            </wp:positionH>
            <wp:positionV relativeFrom="paragraph">
              <wp:posOffset>57785</wp:posOffset>
            </wp:positionV>
            <wp:extent cx="3636645" cy="215265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664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03F1">
        <w:rPr>
          <w:rFonts w:ascii="Arial" w:hAnsi="Arial" w:cs="Arial"/>
          <w:sz w:val="24"/>
          <w:szCs w:val="24"/>
          <w:lang w:val="el-GR"/>
        </w:rPr>
        <w:t xml:space="preserve">     α</w:t>
      </w:r>
      <w:r w:rsidR="009603F1" w:rsidRPr="001647B6">
        <w:rPr>
          <w:rFonts w:ascii="Arial" w:hAnsi="Arial" w:cs="Arial"/>
          <w:sz w:val="24"/>
          <w:szCs w:val="24"/>
          <w:lang w:val="el-GR"/>
        </w:rPr>
        <w:t>)</w:t>
      </w:r>
      <w:r w:rsidR="009603F1">
        <w:rPr>
          <w:rFonts w:ascii="Arial" w:hAnsi="Arial" w:cs="Arial"/>
          <w:sz w:val="24"/>
          <w:szCs w:val="24"/>
          <w:lang w:val="el-GR"/>
        </w:rPr>
        <w:t xml:space="preserve">                                              β)                                       γ)</w:t>
      </w:r>
    </w:p>
    <w:p w14:paraId="7C461D83" w14:textId="77777777" w:rsidR="003160AD" w:rsidRPr="003160AD" w:rsidRDefault="00612529" w:rsidP="003160AD">
      <w:pPr>
        <w:rPr>
          <w:lang w:val="el-GR"/>
        </w:rPr>
      </w:pPr>
      <w:r w:rsidRPr="006C319C">
        <w:rPr>
          <w:noProof/>
          <w:lang w:val="en-US" w:eastAsia="en-US"/>
        </w:rPr>
        <w:drawing>
          <wp:anchor distT="0" distB="0" distL="114300" distR="114300" simplePos="0" relativeHeight="251660288" behindDoc="0" locked="0" layoutInCell="1" allowOverlap="1" wp14:anchorId="4875BAA6" wp14:editId="67864E17">
            <wp:simplePos x="0" y="0"/>
            <wp:positionH relativeFrom="column">
              <wp:posOffset>4114800</wp:posOffset>
            </wp:positionH>
            <wp:positionV relativeFrom="paragraph">
              <wp:posOffset>75565</wp:posOffset>
            </wp:positionV>
            <wp:extent cx="2390775" cy="1242060"/>
            <wp:effectExtent l="0" t="0" r="952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901"/>
                    <a:stretch/>
                  </pic:blipFill>
                  <pic:spPr bwMode="auto">
                    <a:xfrm>
                      <a:off x="0" y="0"/>
                      <a:ext cx="2390775" cy="1242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E72F5D" w14:textId="77777777" w:rsidR="00AC5320" w:rsidRDefault="00AC5320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4810D787" w14:textId="77777777" w:rsidR="00AC5320" w:rsidRDefault="00AC5320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49294097" w14:textId="77777777" w:rsidR="00AC5320" w:rsidRDefault="00AC5320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4E9FC5EF" w14:textId="77777777" w:rsidR="00AC5320" w:rsidRDefault="00AC5320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62793CEF" w14:textId="77777777" w:rsidR="003160AD" w:rsidRPr="00CA0372" w:rsidRDefault="003160AD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6023983B" w14:textId="77777777" w:rsidR="003160AD" w:rsidRPr="00CA0372" w:rsidRDefault="003160AD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093EF7E" w14:textId="77777777" w:rsidR="003160AD" w:rsidRPr="00CA0372" w:rsidRDefault="003160AD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657895E" w14:textId="77777777" w:rsidR="003160AD" w:rsidRPr="005055B2" w:rsidRDefault="003160AD" w:rsidP="0035181D">
      <w:pPr>
        <w:pStyle w:val="NoSpacing"/>
        <w:rPr>
          <w:rFonts w:ascii="Arial" w:hAnsi="Arial" w:cs="Arial"/>
          <w:sz w:val="12"/>
          <w:szCs w:val="12"/>
          <w:lang w:val="el-GR"/>
        </w:rPr>
      </w:pPr>
    </w:p>
    <w:p w14:paraId="773DB7C2" w14:textId="77777777" w:rsidR="005055B2" w:rsidRPr="00CA0372" w:rsidRDefault="005055B2" w:rsidP="005055B2">
      <w:pPr>
        <w:pStyle w:val="NoSpacing"/>
        <w:rPr>
          <w:rFonts w:ascii="Arial" w:hAnsi="Arial" w:cs="Arial"/>
          <w:sz w:val="24"/>
          <w:szCs w:val="24"/>
          <w:lang w:val="el-GR"/>
        </w:rPr>
      </w:pPr>
      <w:r w:rsidRPr="00AE43CE">
        <w:rPr>
          <w:rFonts w:ascii="Arial" w:hAnsi="Arial" w:cs="Arial"/>
          <w:noProof/>
          <w:sz w:val="24"/>
          <w:szCs w:val="24"/>
          <w:lang w:val="el-G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66EB5C1" wp14:editId="003F6816">
                <wp:simplePos x="0" y="0"/>
                <wp:positionH relativeFrom="column">
                  <wp:posOffset>5756023</wp:posOffset>
                </wp:positionH>
                <wp:positionV relativeFrom="paragraph">
                  <wp:posOffset>71444</wp:posOffset>
                </wp:positionV>
                <wp:extent cx="241995" cy="224647"/>
                <wp:effectExtent l="0" t="0" r="24765" b="2349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95" cy="22464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1A78911" id="Rectangle 12" o:spid="_x0000_s1026" style="position:absolute;margin-left:453.25pt;margin-top:5.65pt;width:19.05pt;height:17.7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" filled="f" strokecolor="black [3213]" strokeweight="2pt"/>
            </w:pict>
          </mc:Fallback>
        </mc:AlternateContent>
      </w:r>
      <w:r w:rsidRPr="00AE43CE">
        <w:rPr>
          <w:rFonts w:ascii="Arial" w:hAnsi="Arial" w:cs="Arial"/>
          <w:noProof/>
          <w:sz w:val="24"/>
          <w:szCs w:val="24"/>
          <w:lang w:val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B88C599" wp14:editId="69113B7F">
                <wp:simplePos x="0" y="0"/>
                <wp:positionH relativeFrom="column">
                  <wp:posOffset>3478650</wp:posOffset>
                </wp:positionH>
                <wp:positionV relativeFrom="paragraph">
                  <wp:posOffset>91213</wp:posOffset>
                </wp:positionV>
                <wp:extent cx="241995" cy="224647"/>
                <wp:effectExtent l="0" t="0" r="24765" b="2349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95" cy="22464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FE211B5" id="Rectangle 10" o:spid="_x0000_s1026" style="position:absolute;margin-left:273.9pt;margin-top:7.2pt;width:19.05pt;height:17.7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" filled="f" strokecolor="black [3213]" strokeweight="2pt"/>
            </w:pict>
          </mc:Fallback>
        </mc:AlternateContent>
      </w:r>
      <w:r>
        <w:rPr>
          <w:rFonts w:ascii="Arial" w:hAnsi="Arial" w:cs="Arial"/>
          <w:noProof/>
          <w:sz w:val="24"/>
          <w:szCs w:val="24"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5247936" wp14:editId="734AF30B">
                <wp:simplePos x="0" y="0"/>
                <wp:positionH relativeFrom="column">
                  <wp:posOffset>1405674</wp:posOffset>
                </wp:positionH>
                <wp:positionV relativeFrom="paragraph">
                  <wp:posOffset>43911</wp:posOffset>
                </wp:positionV>
                <wp:extent cx="241995" cy="224647"/>
                <wp:effectExtent l="0" t="0" r="24765" b="2349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95" cy="22464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297E596" id="Rectangle 8" o:spid="_x0000_s1026" style="position:absolute;margin-left:110.7pt;margin-top:3.45pt;width:19.05pt;height:17.7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" filled="f" strokecolor="black [3213]" strokeweight="2pt"/>
            </w:pict>
          </mc:Fallback>
        </mc:AlternateContent>
      </w:r>
      <w:r w:rsidRPr="00AE43CE">
        <w:rPr>
          <w:rFonts w:ascii="Arial" w:hAnsi="Arial" w:cs="Arial"/>
          <w:noProof/>
          <w:sz w:val="24"/>
          <w:szCs w:val="24"/>
          <w:lang w:val="el-GR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1D5AD274" wp14:editId="40485D85">
                <wp:simplePos x="0" y="0"/>
                <wp:positionH relativeFrom="column">
                  <wp:posOffset>4344838</wp:posOffset>
                </wp:positionH>
                <wp:positionV relativeFrom="paragraph">
                  <wp:posOffset>41575</wp:posOffset>
                </wp:positionV>
                <wp:extent cx="1405890" cy="491490"/>
                <wp:effectExtent l="0" t="0" r="3810" b="3810"/>
                <wp:wrapSquare wrapText="bothSides"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5890" cy="491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7113AE" w14:textId="77777777" w:rsidR="005055B2" w:rsidRDefault="005055B2" w:rsidP="005055B2">
                            <w:pPr>
                              <w:pStyle w:val="NoSpacing"/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l-GR"/>
                              </w:rPr>
                              <w:t>Ορίζει συνάρτηση</w:t>
                            </w:r>
                          </w:p>
                          <w:p w14:paraId="070CC1D9" w14:textId="77777777" w:rsidR="005055B2" w:rsidRPr="00CA0372" w:rsidRDefault="005055B2" w:rsidP="005055B2">
                            <w:pPr>
                              <w:pStyle w:val="NoSpacing"/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l-GR"/>
                              </w:rPr>
                              <w:t>Δεν ορίζει</w:t>
                            </w:r>
                          </w:p>
                          <w:p w14:paraId="0F7547D3" w14:textId="77777777" w:rsidR="005055B2" w:rsidRDefault="005055B2" w:rsidP="005055B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D5AD27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2.1pt;margin-top:3.25pt;width:110.7pt;height:38.7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" stroked="f">
                <v:textbox>
                  <w:txbxContent>
                    <w:p w14:paraId="427113AE" w14:textId="77777777" w:rsidR="005055B2" w:rsidRDefault="005055B2" w:rsidP="005055B2">
                      <w:pPr>
                        <w:pStyle w:val="NoSpacing"/>
                        <w:rPr>
                          <w:rFonts w:ascii="Arial" w:hAnsi="Arial" w:cs="Arial"/>
                          <w:sz w:val="24"/>
                          <w:szCs w:val="24"/>
                          <w:lang w:val="el-GR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  <w:lang w:val="el-GR"/>
                        </w:rPr>
                        <w:t>Ορίζει συνάρτηση</w:t>
                      </w:r>
                    </w:p>
                    <w:p w14:paraId="070CC1D9" w14:textId="77777777" w:rsidR="005055B2" w:rsidRPr="00CA0372" w:rsidRDefault="005055B2" w:rsidP="005055B2">
                      <w:pPr>
                        <w:pStyle w:val="NoSpacing"/>
                        <w:rPr>
                          <w:rFonts w:ascii="Arial" w:hAnsi="Arial" w:cs="Arial"/>
                          <w:sz w:val="24"/>
                          <w:szCs w:val="24"/>
                          <w:lang w:val="el-GR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  <w:lang w:val="el-GR"/>
                        </w:rPr>
                        <w:t>Δεν ορίζει</w:t>
                      </w:r>
                    </w:p>
                    <w:p w14:paraId="0F7547D3" w14:textId="77777777" w:rsidR="005055B2" w:rsidRDefault="005055B2" w:rsidP="005055B2"/>
                  </w:txbxContent>
                </v:textbox>
                <w10:wrap type="square"/>
              </v:shape>
            </w:pict>
          </mc:Fallback>
        </mc:AlternateContent>
      </w:r>
      <w:r w:rsidRPr="00AE43CE">
        <w:rPr>
          <w:rFonts w:ascii="Arial" w:hAnsi="Arial" w:cs="Arial"/>
          <w:noProof/>
          <w:sz w:val="24"/>
          <w:szCs w:val="24"/>
          <w:lang w:val="el-GR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333885B1" wp14:editId="1A6DB0FE">
                <wp:simplePos x="0" y="0"/>
                <wp:positionH relativeFrom="column">
                  <wp:posOffset>2067464</wp:posOffset>
                </wp:positionH>
                <wp:positionV relativeFrom="paragraph">
                  <wp:posOffset>45480</wp:posOffset>
                </wp:positionV>
                <wp:extent cx="1405890" cy="491490"/>
                <wp:effectExtent l="0" t="0" r="3810" b="3810"/>
                <wp:wrapSquare wrapText="bothSides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5890" cy="491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5E6695" w14:textId="77777777" w:rsidR="005055B2" w:rsidRDefault="005055B2" w:rsidP="005055B2">
                            <w:pPr>
                              <w:pStyle w:val="NoSpacing"/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l-GR"/>
                              </w:rPr>
                              <w:t>Ορίζει συνάρτηση</w:t>
                            </w:r>
                          </w:p>
                          <w:p w14:paraId="009239A6" w14:textId="77777777" w:rsidR="005055B2" w:rsidRPr="00CA0372" w:rsidRDefault="005055B2" w:rsidP="005055B2">
                            <w:pPr>
                              <w:pStyle w:val="NoSpacing"/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l-GR"/>
                              </w:rPr>
                              <w:t>Δεν ορίζει</w:t>
                            </w:r>
                          </w:p>
                          <w:p w14:paraId="04BA4EC7" w14:textId="77777777" w:rsidR="005055B2" w:rsidRDefault="005055B2" w:rsidP="005055B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3885B1" id="Text Box 4" o:spid="_x0000_s1027" type="#_x0000_t202" style="position:absolute;margin-left:162.8pt;margin-top:3.6pt;width:110.7pt;height:38.7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" stroked="f">
                <v:textbox>
                  <w:txbxContent>
                    <w:p w14:paraId="405E6695" w14:textId="77777777" w:rsidR="005055B2" w:rsidRDefault="005055B2" w:rsidP="005055B2">
                      <w:pPr>
                        <w:pStyle w:val="NoSpacing"/>
                        <w:rPr>
                          <w:rFonts w:ascii="Arial" w:hAnsi="Arial" w:cs="Arial"/>
                          <w:sz w:val="24"/>
                          <w:szCs w:val="24"/>
                          <w:lang w:val="el-GR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  <w:lang w:val="el-GR"/>
                        </w:rPr>
                        <w:t>Ορίζει συνάρτηση</w:t>
                      </w:r>
                    </w:p>
                    <w:p w14:paraId="009239A6" w14:textId="77777777" w:rsidR="005055B2" w:rsidRPr="00CA0372" w:rsidRDefault="005055B2" w:rsidP="005055B2">
                      <w:pPr>
                        <w:pStyle w:val="NoSpacing"/>
                        <w:rPr>
                          <w:rFonts w:ascii="Arial" w:hAnsi="Arial" w:cs="Arial"/>
                          <w:sz w:val="24"/>
                          <w:szCs w:val="24"/>
                          <w:lang w:val="el-GR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  <w:lang w:val="el-GR"/>
                        </w:rPr>
                        <w:t>Δεν ορίζει</w:t>
                      </w:r>
                    </w:p>
                    <w:p w14:paraId="04BA4EC7" w14:textId="77777777" w:rsidR="005055B2" w:rsidRDefault="005055B2" w:rsidP="005055B2"/>
                  </w:txbxContent>
                </v:textbox>
                <w10:wrap type="square"/>
              </v:shape>
            </w:pict>
          </mc:Fallback>
        </mc:AlternateContent>
      </w:r>
      <w:r w:rsidRPr="00AE43CE">
        <w:rPr>
          <w:rFonts w:ascii="Arial" w:hAnsi="Arial" w:cs="Arial"/>
          <w:noProof/>
          <w:sz w:val="24"/>
          <w:szCs w:val="24"/>
          <w:lang w:val="el-GR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7D2BC401" wp14:editId="130B625C">
                <wp:simplePos x="0" y="0"/>
                <wp:positionH relativeFrom="column">
                  <wp:posOffset>0</wp:posOffset>
                </wp:positionH>
                <wp:positionV relativeFrom="paragraph">
                  <wp:posOffset>9525</wp:posOffset>
                </wp:positionV>
                <wp:extent cx="1405890" cy="491490"/>
                <wp:effectExtent l="0" t="0" r="3810" b="381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5890" cy="491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0C7CA8" w14:textId="77777777" w:rsidR="005055B2" w:rsidRDefault="005055B2" w:rsidP="005055B2">
                            <w:pPr>
                              <w:pStyle w:val="NoSpacing"/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l-GR"/>
                              </w:rPr>
                              <w:t>Ορίζει συνάρτηση</w:t>
                            </w:r>
                          </w:p>
                          <w:p w14:paraId="5D1705FB" w14:textId="77777777" w:rsidR="005055B2" w:rsidRPr="00CA0372" w:rsidRDefault="005055B2" w:rsidP="005055B2">
                            <w:pPr>
                              <w:pStyle w:val="NoSpacing"/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l-GR"/>
                              </w:rPr>
                              <w:t>Δεν ορίζει</w:t>
                            </w:r>
                          </w:p>
                          <w:p w14:paraId="574D5CED" w14:textId="77777777" w:rsidR="005055B2" w:rsidRDefault="005055B2" w:rsidP="005055B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2BC401" id="_x0000_s1028" type="#_x0000_t202" style="position:absolute;margin-left:0;margin-top:.75pt;width:110.7pt;height:38.7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" stroked="f">
                <v:textbox>
                  <w:txbxContent>
                    <w:p w14:paraId="3F0C7CA8" w14:textId="77777777" w:rsidR="005055B2" w:rsidRDefault="005055B2" w:rsidP="005055B2">
                      <w:pPr>
                        <w:pStyle w:val="NoSpacing"/>
                        <w:rPr>
                          <w:rFonts w:ascii="Arial" w:hAnsi="Arial" w:cs="Arial"/>
                          <w:sz w:val="24"/>
                          <w:szCs w:val="24"/>
                          <w:lang w:val="el-GR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  <w:lang w:val="el-GR"/>
                        </w:rPr>
                        <w:t>Ορίζει συνάρτηση</w:t>
                      </w:r>
                    </w:p>
                    <w:p w14:paraId="5D1705FB" w14:textId="77777777" w:rsidR="005055B2" w:rsidRPr="00CA0372" w:rsidRDefault="005055B2" w:rsidP="005055B2">
                      <w:pPr>
                        <w:pStyle w:val="NoSpacing"/>
                        <w:rPr>
                          <w:rFonts w:ascii="Arial" w:hAnsi="Arial" w:cs="Arial"/>
                          <w:sz w:val="24"/>
                          <w:szCs w:val="24"/>
                          <w:lang w:val="el-GR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  <w:lang w:val="el-GR"/>
                        </w:rPr>
                        <w:t>Δεν ορίζει</w:t>
                      </w:r>
                    </w:p>
                    <w:p w14:paraId="574D5CED" w14:textId="77777777" w:rsidR="005055B2" w:rsidRDefault="005055B2" w:rsidP="005055B2"/>
                  </w:txbxContent>
                </v:textbox>
                <w10:wrap type="square"/>
              </v:shape>
            </w:pict>
          </mc:Fallback>
        </mc:AlternateContent>
      </w:r>
    </w:p>
    <w:p w14:paraId="15BF7ACD" w14:textId="77777777" w:rsidR="005055B2" w:rsidRPr="00CA0372" w:rsidRDefault="005055B2" w:rsidP="005055B2">
      <w:pPr>
        <w:pStyle w:val="NoSpacing"/>
        <w:rPr>
          <w:rFonts w:ascii="Arial" w:hAnsi="Arial" w:cs="Arial"/>
          <w:sz w:val="24"/>
          <w:szCs w:val="24"/>
          <w:lang w:val="el-GR"/>
        </w:rPr>
      </w:pPr>
      <w:r w:rsidRPr="00AE43CE">
        <w:rPr>
          <w:rFonts w:ascii="Arial" w:hAnsi="Arial" w:cs="Arial"/>
          <w:noProof/>
          <w:sz w:val="24"/>
          <w:szCs w:val="24"/>
          <w:lang w:val="el-G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6C930F9" wp14:editId="5F689A38">
                <wp:simplePos x="0" y="0"/>
                <wp:positionH relativeFrom="column">
                  <wp:posOffset>5175633</wp:posOffset>
                </wp:positionH>
                <wp:positionV relativeFrom="paragraph">
                  <wp:posOffset>96209</wp:posOffset>
                </wp:positionV>
                <wp:extent cx="241935" cy="224155"/>
                <wp:effectExtent l="0" t="0" r="24765" b="2349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" cy="22415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DBB80F2" id="Rectangle 13" o:spid="_x0000_s1026" style="position:absolute;margin-left:407.55pt;margin-top:7.6pt;width:19.05pt;height:17.6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" filled="f" strokecolor="black [3213]" strokeweight="2pt"/>
            </w:pict>
          </mc:Fallback>
        </mc:AlternateContent>
      </w:r>
      <w:r w:rsidRPr="00AE43CE">
        <w:rPr>
          <w:rFonts w:ascii="Arial" w:hAnsi="Arial" w:cs="Arial"/>
          <w:noProof/>
          <w:sz w:val="24"/>
          <w:szCs w:val="24"/>
          <w:lang w:val="el-G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AF14769" wp14:editId="254D64A8">
                <wp:simplePos x="0" y="0"/>
                <wp:positionH relativeFrom="column">
                  <wp:posOffset>2898260</wp:posOffset>
                </wp:positionH>
                <wp:positionV relativeFrom="paragraph">
                  <wp:posOffset>115978</wp:posOffset>
                </wp:positionV>
                <wp:extent cx="241935" cy="224155"/>
                <wp:effectExtent l="0" t="0" r="24765" b="2349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" cy="22415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5DF87A9" id="Rectangle 11" o:spid="_x0000_s1026" style="position:absolute;margin-left:228.2pt;margin-top:9.15pt;width:19.05pt;height:17.6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" filled="f" strokecolor="black [3213]" strokeweight="2pt"/>
            </w:pict>
          </mc:Fallback>
        </mc:AlternateContent>
      </w:r>
      <w:r>
        <w:rPr>
          <w:rFonts w:ascii="Arial" w:hAnsi="Arial" w:cs="Arial"/>
          <w:noProof/>
          <w:sz w:val="24"/>
          <w:szCs w:val="24"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51B4EE2" wp14:editId="23AE0361">
                <wp:simplePos x="0" y="0"/>
                <wp:positionH relativeFrom="column">
                  <wp:posOffset>825236</wp:posOffset>
                </wp:positionH>
                <wp:positionV relativeFrom="paragraph">
                  <wp:posOffset>68580</wp:posOffset>
                </wp:positionV>
                <wp:extent cx="241935" cy="224155"/>
                <wp:effectExtent l="0" t="0" r="24765" b="23495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" cy="22415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44DEAE2" id="Rectangle 9" o:spid="_x0000_s1026" style="position:absolute;margin-left:65pt;margin-top:5.4pt;width:19.05pt;height:17.6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" filled="f" strokecolor="black [3213]" strokeweight="2pt"/>
            </w:pict>
          </mc:Fallback>
        </mc:AlternateContent>
      </w:r>
    </w:p>
    <w:p w14:paraId="6DD6BE8C" w14:textId="77777777" w:rsidR="005055B2" w:rsidRPr="00CA0372" w:rsidRDefault="005055B2" w:rsidP="005055B2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6258E3EA" w14:textId="77777777" w:rsidR="003160AD" w:rsidRPr="00CA0372" w:rsidRDefault="005055B2" w:rsidP="005055B2">
      <w:pPr>
        <w:pStyle w:val="NoSpacing"/>
        <w:jc w:val="right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</w:t>
      </w:r>
      <w:r w:rsidRPr="00AA1A47"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072C66F2" w14:textId="77777777" w:rsidR="00AC5320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 w:rsidRPr="005055B2">
        <w:rPr>
          <w:rFonts w:ascii="Arial" w:hAnsi="Arial" w:cs="Arial"/>
          <w:noProof/>
          <w:sz w:val="6"/>
          <w:szCs w:val="6"/>
          <w:lang w:val="el-GR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65C45A75" wp14:editId="38CF1984">
                <wp:simplePos x="0" y="0"/>
                <wp:positionH relativeFrom="column">
                  <wp:posOffset>1214120</wp:posOffset>
                </wp:positionH>
                <wp:positionV relativeFrom="paragraph">
                  <wp:posOffset>166634</wp:posOffset>
                </wp:positionV>
                <wp:extent cx="2360930" cy="1404620"/>
                <wp:effectExtent l="0" t="0" r="889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E5EF14" w14:textId="77777777" w:rsidR="005055B2" w:rsidRDefault="005055B2" w:rsidP="005055B2">
                            <w:pPr>
                              <w:spacing w:after="0"/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λ</w:t>
                            </w:r>
                            <w:r>
                              <w:rPr>
                                <w:vertAlign w:val="subscript"/>
                                <w:lang w:val="el-GR"/>
                              </w:rPr>
                              <w:t>1</w:t>
                            </w:r>
                            <w:r>
                              <w:rPr>
                                <w:lang w:val="el-GR"/>
                              </w:rPr>
                              <w:t>=………</w:t>
                            </w:r>
                          </w:p>
                          <w:p w14:paraId="2811BC4A" w14:textId="77777777" w:rsidR="005055B2" w:rsidRDefault="005055B2" w:rsidP="005055B2">
                            <w:pPr>
                              <w:spacing w:after="0"/>
                              <w:rPr>
                                <w:sz w:val="2"/>
                                <w:szCs w:val="2"/>
                                <w:lang w:val="el-GR"/>
                              </w:rPr>
                            </w:pPr>
                          </w:p>
                          <w:p w14:paraId="4B713D9F" w14:textId="77777777" w:rsidR="005055B2" w:rsidRPr="003E1159" w:rsidRDefault="005055B2" w:rsidP="005055B2">
                            <w:pPr>
                              <w:spacing w:after="0"/>
                              <w:rPr>
                                <w:sz w:val="2"/>
                                <w:szCs w:val="2"/>
                                <w:lang w:val="el-GR"/>
                              </w:rPr>
                            </w:pPr>
                          </w:p>
                          <w:p w14:paraId="5255D553" w14:textId="77777777" w:rsidR="005055B2" w:rsidRDefault="005055B2" w:rsidP="005055B2">
                            <w:pPr>
                              <w:spacing w:after="0"/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λ</w:t>
                            </w:r>
                            <w:r>
                              <w:rPr>
                                <w:vertAlign w:val="subscript"/>
                                <w:lang w:val="el-GR"/>
                              </w:rPr>
                              <w:t>2</w:t>
                            </w:r>
                            <w:r>
                              <w:rPr>
                                <w:lang w:val="el-GR"/>
                              </w:rPr>
                              <w:t>=………</w:t>
                            </w:r>
                          </w:p>
                          <w:p w14:paraId="41E5C5D1" w14:textId="77777777" w:rsidR="005055B2" w:rsidRDefault="005055B2" w:rsidP="005055B2">
                            <w:pPr>
                              <w:spacing w:after="0"/>
                              <w:rPr>
                                <w:sz w:val="2"/>
                                <w:szCs w:val="2"/>
                                <w:lang w:val="el-GR"/>
                              </w:rPr>
                            </w:pPr>
                          </w:p>
                          <w:p w14:paraId="26E2B5A6" w14:textId="77777777" w:rsidR="005055B2" w:rsidRPr="003E1159" w:rsidRDefault="005055B2" w:rsidP="005055B2">
                            <w:pPr>
                              <w:spacing w:after="0"/>
                              <w:rPr>
                                <w:sz w:val="2"/>
                                <w:szCs w:val="2"/>
                                <w:lang w:val="el-GR"/>
                              </w:rPr>
                            </w:pPr>
                          </w:p>
                          <w:p w14:paraId="625F6929" w14:textId="77777777" w:rsidR="005055B2" w:rsidRDefault="005055B2" w:rsidP="005055B2">
                            <w:pPr>
                              <w:spacing w:after="0"/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λ</w:t>
                            </w:r>
                            <w:r>
                              <w:rPr>
                                <w:vertAlign w:val="subscript"/>
                                <w:lang w:val="el-GR"/>
                              </w:rPr>
                              <w:t>3</w:t>
                            </w:r>
                            <w:r>
                              <w:rPr>
                                <w:lang w:val="el-GR"/>
                              </w:rPr>
                              <w:t>=………</w:t>
                            </w:r>
                          </w:p>
                          <w:p w14:paraId="01522B28" w14:textId="77777777" w:rsidR="005055B2" w:rsidRDefault="005055B2" w:rsidP="005055B2">
                            <w:pPr>
                              <w:spacing w:after="0"/>
                              <w:rPr>
                                <w:sz w:val="2"/>
                                <w:szCs w:val="2"/>
                                <w:lang w:val="el-GR"/>
                              </w:rPr>
                            </w:pPr>
                          </w:p>
                          <w:p w14:paraId="484E482A" w14:textId="77777777" w:rsidR="005055B2" w:rsidRPr="003E1159" w:rsidRDefault="005055B2" w:rsidP="005055B2">
                            <w:pPr>
                              <w:spacing w:after="0"/>
                              <w:rPr>
                                <w:sz w:val="2"/>
                                <w:szCs w:val="2"/>
                                <w:lang w:val="el-GR"/>
                              </w:rPr>
                            </w:pPr>
                          </w:p>
                          <w:p w14:paraId="7E335AA8" w14:textId="77777777" w:rsidR="005055B2" w:rsidRDefault="005055B2" w:rsidP="005055B2">
                            <w:pPr>
                              <w:spacing w:after="0"/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λ</w:t>
                            </w:r>
                            <w:r>
                              <w:rPr>
                                <w:vertAlign w:val="subscript"/>
                                <w:lang w:val="el-GR"/>
                              </w:rPr>
                              <w:t>4</w:t>
                            </w:r>
                            <w:r>
                              <w:rPr>
                                <w:lang w:val="el-GR"/>
                              </w:rPr>
                              <w:t>=………</w:t>
                            </w:r>
                          </w:p>
                          <w:p w14:paraId="1329DDD0" w14:textId="77777777" w:rsidR="005055B2" w:rsidRDefault="005055B2" w:rsidP="005055B2">
                            <w:pPr>
                              <w:spacing w:after="0"/>
                              <w:rPr>
                                <w:sz w:val="2"/>
                                <w:szCs w:val="2"/>
                                <w:lang w:val="el-GR"/>
                              </w:rPr>
                            </w:pPr>
                          </w:p>
                          <w:p w14:paraId="482F34ED" w14:textId="77777777" w:rsidR="005055B2" w:rsidRPr="003E1159" w:rsidRDefault="005055B2" w:rsidP="005055B2">
                            <w:pPr>
                              <w:spacing w:after="0"/>
                              <w:rPr>
                                <w:sz w:val="2"/>
                                <w:szCs w:val="2"/>
                                <w:lang w:val="el-GR"/>
                              </w:rPr>
                            </w:pPr>
                          </w:p>
                          <w:p w14:paraId="560E430F" w14:textId="77777777" w:rsidR="005055B2" w:rsidRPr="003E1159" w:rsidRDefault="005055B2" w:rsidP="005055B2">
                            <w:pPr>
                              <w:spacing w:after="0"/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λ</w:t>
                            </w:r>
                            <w:r>
                              <w:rPr>
                                <w:vertAlign w:val="subscript"/>
                                <w:lang w:val="el-GR"/>
                              </w:rPr>
                              <w:t>5</w:t>
                            </w:r>
                            <w:r>
                              <w:rPr>
                                <w:lang w:val="el-GR"/>
                              </w:rPr>
                              <w:t>=……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5C45A75" id="_x0000_s1029" type="#_x0000_t202" style="position:absolute;margin-left:95.6pt;margin-top:13.1pt;width:185.9pt;height:110.6pt;z-index:25167257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" stroked="f">
                <v:textbox style="mso-fit-shape-to-text:t">
                  <w:txbxContent>
                    <w:p w14:paraId="78E5EF14" w14:textId="77777777" w:rsidR="005055B2" w:rsidRDefault="005055B2" w:rsidP="005055B2">
                      <w:pPr>
                        <w:spacing w:after="0"/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λ</w:t>
                      </w:r>
                      <w:r>
                        <w:rPr>
                          <w:vertAlign w:val="subscript"/>
                          <w:lang w:val="el-GR"/>
                        </w:rPr>
                        <w:t>1</w:t>
                      </w:r>
                      <w:r>
                        <w:rPr>
                          <w:lang w:val="el-GR"/>
                        </w:rPr>
                        <w:t>=………</w:t>
                      </w:r>
                    </w:p>
                    <w:p w14:paraId="2811BC4A" w14:textId="77777777" w:rsidR="005055B2" w:rsidRDefault="005055B2" w:rsidP="005055B2">
                      <w:pPr>
                        <w:spacing w:after="0"/>
                        <w:rPr>
                          <w:sz w:val="2"/>
                          <w:szCs w:val="2"/>
                          <w:lang w:val="el-GR"/>
                        </w:rPr>
                      </w:pPr>
                    </w:p>
                    <w:p w14:paraId="4B713D9F" w14:textId="77777777" w:rsidR="005055B2" w:rsidRPr="003E1159" w:rsidRDefault="005055B2" w:rsidP="005055B2">
                      <w:pPr>
                        <w:spacing w:after="0"/>
                        <w:rPr>
                          <w:sz w:val="2"/>
                          <w:szCs w:val="2"/>
                          <w:lang w:val="el-GR"/>
                        </w:rPr>
                      </w:pPr>
                    </w:p>
                    <w:p w14:paraId="5255D553" w14:textId="77777777" w:rsidR="005055B2" w:rsidRDefault="005055B2" w:rsidP="005055B2">
                      <w:pPr>
                        <w:spacing w:after="0"/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λ</w:t>
                      </w:r>
                      <w:r>
                        <w:rPr>
                          <w:vertAlign w:val="subscript"/>
                          <w:lang w:val="el-GR"/>
                        </w:rPr>
                        <w:t>2</w:t>
                      </w:r>
                      <w:r>
                        <w:rPr>
                          <w:lang w:val="el-GR"/>
                        </w:rPr>
                        <w:t>=………</w:t>
                      </w:r>
                    </w:p>
                    <w:p w14:paraId="41E5C5D1" w14:textId="77777777" w:rsidR="005055B2" w:rsidRDefault="005055B2" w:rsidP="005055B2">
                      <w:pPr>
                        <w:spacing w:after="0"/>
                        <w:rPr>
                          <w:sz w:val="2"/>
                          <w:szCs w:val="2"/>
                          <w:lang w:val="el-GR"/>
                        </w:rPr>
                      </w:pPr>
                    </w:p>
                    <w:p w14:paraId="26E2B5A6" w14:textId="77777777" w:rsidR="005055B2" w:rsidRPr="003E1159" w:rsidRDefault="005055B2" w:rsidP="005055B2">
                      <w:pPr>
                        <w:spacing w:after="0"/>
                        <w:rPr>
                          <w:sz w:val="2"/>
                          <w:szCs w:val="2"/>
                          <w:lang w:val="el-GR"/>
                        </w:rPr>
                      </w:pPr>
                    </w:p>
                    <w:p w14:paraId="625F6929" w14:textId="77777777" w:rsidR="005055B2" w:rsidRDefault="005055B2" w:rsidP="005055B2">
                      <w:pPr>
                        <w:spacing w:after="0"/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λ</w:t>
                      </w:r>
                      <w:r>
                        <w:rPr>
                          <w:vertAlign w:val="subscript"/>
                          <w:lang w:val="el-GR"/>
                        </w:rPr>
                        <w:t>3</w:t>
                      </w:r>
                      <w:r>
                        <w:rPr>
                          <w:lang w:val="el-GR"/>
                        </w:rPr>
                        <w:t>=………</w:t>
                      </w:r>
                    </w:p>
                    <w:p w14:paraId="01522B28" w14:textId="77777777" w:rsidR="005055B2" w:rsidRDefault="005055B2" w:rsidP="005055B2">
                      <w:pPr>
                        <w:spacing w:after="0"/>
                        <w:rPr>
                          <w:sz w:val="2"/>
                          <w:szCs w:val="2"/>
                          <w:lang w:val="el-GR"/>
                        </w:rPr>
                      </w:pPr>
                    </w:p>
                    <w:p w14:paraId="484E482A" w14:textId="77777777" w:rsidR="005055B2" w:rsidRPr="003E1159" w:rsidRDefault="005055B2" w:rsidP="005055B2">
                      <w:pPr>
                        <w:spacing w:after="0"/>
                        <w:rPr>
                          <w:sz w:val="2"/>
                          <w:szCs w:val="2"/>
                          <w:lang w:val="el-GR"/>
                        </w:rPr>
                      </w:pPr>
                    </w:p>
                    <w:p w14:paraId="7E335AA8" w14:textId="77777777" w:rsidR="005055B2" w:rsidRDefault="005055B2" w:rsidP="005055B2">
                      <w:pPr>
                        <w:spacing w:after="0"/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λ</w:t>
                      </w:r>
                      <w:r>
                        <w:rPr>
                          <w:vertAlign w:val="subscript"/>
                          <w:lang w:val="el-GR"/>
                        </w:rPr>
                        <w:t>4</w:t>
                      </w:r>
                      <w:r>
                        <w:rPr>
                          <w:lang w:val="el-GR"/>
                        </w:rPr>
                        <w:t>=………</w:t>
                      </w:r>
                    </w:p>
                    <w:p w14:paraId="1329DDD0" w14:textId="77777777" w:rsidR="005055B2" w:rsidRDefault="005055B2" w:rsidP="005055B2">
                      <w:pPr>
                        <w:spacing w:after="0"/>
                        <w:rPr>
                          <w:sz w:val="2"/>
                          <w:szCs w:val="2"/>
                          <w:lang w:val="el-GR"/>
                        </w:rPr>
                      </w:pPr>
                    </w:p>
                    <w:p w14:paraId="482F34ED" w14:textId="77777777" w:rsidR="005055B2" w:rsidRPr="003E1159" w:rsidRDefault="005055B2" w:rsidP="005055B2">
                      <w:pPr>
                        <w:spacing w:after="0"/>
                        <w:rPr>
                          <w:sz w:val="2"/>
                          <w:szCs w:val="2"/>
                          <w:lang w:val="el-GR"/>
                        </w:rPr>
                      </w:pPr>
                    </w:p>
                    <w:p w14:paraId="560E430F" w14:textId="77777777" w:rsidR="005055B2" w:rsidRPr="003E1159" w:rsidRDefault="005055B2" w:rsidP="005055B2">
                      <w:pPr>
                        <w:spacing w:after="0"/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λ</w:t>
                      </w:r>
                      <w:r>
                        <w:rPr>
                          <w:vertAlign w:val="subscript"/>
                          <w:lang w:val="el-GR"/>
                        </w:rPr>
                        <w:t>5</w:t>
                      </w:r>
                      <w:r>
                        <w:rPr>
                          <w:lang w:val="el-GR"/>
                        </w:rPr>
                        <w:t>=………</w:t>
                      </w:r>
                    </w:p>
                  </w:txbxContent>
                </v:textbox>
              </v:shape>
            </w:pict>
          </mc:Fallback>
        </mc:AlternateContent>
      </w:r>
      <w:r w:rsidR="00AC5320">
        <w:rPr>
          <w:rFonts w:ascii="Arial" w:hAnsi="Arial" w:cs="Arial"/>
          <w:sz w:val="24"/>
          <w:szCs w:val="24"/>
          <w:lang w:val="el-GR"/>
        </w:rPr>
        <w:t>2.  Να βρείτε την κλίση των ευθειών:</w:t>
      </w:r>
    </w:p>
    <w:p w14:paraId="4D760AB6" w14:textId="77777777" w:rsidR="00AC5320" w:rsidRPr="005055B2" w:rsidRDefault="00AC5320" w:rsidP="0035181D">
      <w:pPr>
        <w:pStyle w:val="NoSpacing"/>
        <w:rPr>
          <w:rFonts w:ascii="Arial" w:hAnsi="Arial" w:cs="Arial"/>
          <w:sz w:val="6"/>
          <w:szCs w:val="6"/>
          <w:lang w:val="el-GR"/>
        </w:rPr>
      </w:pPr>
    </w:p>
    <w:p w14:paraId="4485B5D1" w14:textId="77777777" w:rsidR="00AC5320" w:rsidRDefault="00AC5320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</w:t>
      </w:r>
      <w:r w:rsidR="001647B6" w:rsidRPr="00AC5320">
        <w:rPr>
          <w:rFonts w:ascii="Arial" w:hAnsi="Arial" w:cs="Arial"/>
          <w:position w:val="-84"/>
          <w:sz w:val="24"/>
          <w:szCs w:val="24"/>
          <w:lang w:val="el-GR"/>
        </w:rPr>
        <w:object w:dxaOrig="1420" w:dyaOrig="1780" w14:anchorId="7C129C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3pt;height:89pt" o:ole="">
            <v:imagedata r:id="rId9" o:title=""/>
          </v:shape>
          <o:OLEObject Type="Embed" ProgID="Equation.3" ShapeID="_x0000_i1025" DrawAspect="Content" ObjectID="_1678005823" r:id="rId10"/>
        </w:object>
      </w:r>
      <w:r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589CFAA0" w14:textId="6DEEBC94" w:rsidR="00612529" w:rsidRDefault="00612529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                                                                                                                              </w:t>
      </w:r>
      <w:r w:rsidR="00AA1A47"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1947B4F4" w14:textId="77777777" w:rsidR="00E25E66" w:rsidRDefault="00612529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4</w:t>
      </w:r>
      <w:r w:rsidR="00E25E66">
        <w:rPr>
          <w:rFonts w:ascii="Arial" w:hAnsi="Arial" w:cs="Arial"/>
          <w:sz w:val="24"/>
          <w:szCs w:val="24"/>
          <w:lang w:val="el-GR"/>
        </w:rPr>
        <w:t>.  Να επιλέξετε τη σωστή απάντηση σε καθεμία από τις πιο κάτω περιπτώσεις:</w:t>
      </w:r>
    </w:p>
    <w:p w14:paraId="6EF5AC89" w14:textId="77777777" w:rsidR="00046009" w:rsidRPr="003E1159" w:rsidRDefault="00046009" w:rsidP="00046009">
      <w:pPr>
        <w:pStyle w:val="NoSpacing"/>
        <w:rPr>
          <w:rFonts w:ascii="Arial" w:hAnsi="Arial" w:cs="Arial"/>
          <w:sz w:val="12"/>
          <w:szCs w:val="12"/>
          <w:lang w:val="el-GR"/>
        </w:rPr>
      </w:pPr>
    </w:p>
    <w:p w14:paraId="61E8F0F0" w14:textId="77777777" w:rsidR="00046009" w:rsidRDefault="00046009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α)  Η ευθείες </w:t>
      </w:r>
      <w:r>
        <w:rPr>
          <w:rFonts w:ascii="Arial" w:hAnsi="Arial" w:cs="Arial"/>
          <w:sz w:val="24"/>
          <w:szCs w:val="24"/>
          <w:lang w:val="en-US"/>
        </w:rPr>
        <w:t>y</w:t>
      </w:r>
      <w:r>
        <w:rPr>
          <w:rFonts w:ascii="Arial" w:hAnsi="Arial" w:cs="Arial"/>
          <w:sz w:val="24"/>
          <w:szCs w:val="24"/>
          <w:lang w:val="el-GR"/>
        </w:rPr>
        <w:t xml:space="preserve"> </w:t>
      </w:r>
      <w:r w:rsidRPr="00385BB8">
        <w:rPr>
          <w:rFonts w:ascii="Arial" w:hAnsi="Arial" w:cs="Arial"/>
          <w:sz w:val="24"/>
          <w:szCs w:val="24"/>
          <w:lang w:val="el-GR"/>
        </w:rPr>
        <w:t>=</w:t>
      </w:r>
      <w:r>
        <w:rPr>
          <w:rFonts w:ascii="Arial" w:hAnsi="Arial" w:cs="Arial"/>
          <w:sz w:val="24"/>
          <w:szCs w:val="24"/>
          <w:lang w:val="el-GR"/>
        </w:rPr>
        <w:t xml:space="preserve"> </w:t>
      </w:r>
      <w:r w:rsidRPr="00385BB8">
        <w:rPr>
          <w:rFonts w:ascii="Arial" w:hAnsi="Arial" w:cs="Arial"/>
          <w:sz w:val="24"/>
          <w:szCs w:val="24"/>
          <w:lang w:val="el-GR"/>
        </w:rPr>
        <w:t>-</w:t>
      </w:r>
      <w:r>
        <w:rPr>
          <w:rFonts w:ascii="Arial" w:hAnsi="Arial" w:cs="Arial"/>
          <w:sz w:val="24"/>
          <w:szCs w:val="24"/>
          <w:lang w:val="el-GR"/>
        </w:rPr>
        <w:t xml:space="preserve"> 4</w:t>
      </w:r>
      <w:r>
        <w:rPr>
          <w:rFonts w:ascii="Arial" w:hAnsi="Arial" w:cs="Arial"/>
          <w:sz w:val="24"/>
          <w:szCs w:val="24"/>
          <w:lang w:val="en-US"/>
        </w:rPr>
        <w:t>x</w:t>
      </w:r>
      <w:r>
        <w:rPr>
          <w:rFonts w:ascii="Arial" w:hAnsi="Arial" w:cs="Arial"/>
          <w:sz w:val="24"/>
          <w:szCs w:val="24"/>
          <w:lang w:val="el-GR"/>
        </w:rPr>
        <w:t xml:space="preserve"> και </w:t>
      </w:r>
      <w:r>
        <w:rPr>
          <w:rFonts w:ascii="Arial" w:hAnsi="Arial" w:cs="Arial"/>
          <w:sz w:val="24"/>
          <w:szCs w:val="24"/>
          <w:lang w:val="en-US"/>
        </w:rPr>
        <w:t>y</w:t>
      </w:r>
      <w:r>
        <w:rPr>
          <w:rFonts w:ascii="Arial" w:hAnsi="Arial" w:cs="Arial"/>
          <w:sz w:val="24"/>
          <w:szCs w:val="24"/>
          <w:lang w:val="el-GR"/>
        </w:rPr>
        <w:t xml:space="preserve"> </w:t>
      </w:r>
      <w:r w:rsidRPr="00385BB8">
        <w:rPr>
          <w:rFonts w:ascii="Arial" w:hAnsi="Arial" w:cs="Arial"/>
          <w:sz w:val="24"/>
          <w:szCs w:val="24"/>
          <w:lang w:val="el-GR"/>
        </w:rPr>
        <w:t>=</w:t>
      </w:r>
      <w:r>
        <w:rPr>
          <w:rFonts w:ascii="Arial" w:hAnsi="Arial" w:cs="Arial"/>
          <w:sz w:val="24"/>
          <w:szCs w:val="24"/>
          <w:lang w:val="el-GR"/>
        </w:rPr>
        <w:t xml:space="preserve"> 2</w:t>
      </w:r>
      <w:r>
        <w:rPr>
          <w:rFonts w:ascii="Arial" w:hAnsi="Arial" w:cs="Arial"/>
          <w:sz w:val="24"/>
          <w:szCs w:val="24"/>
          <w:lang w:val="en-US"/>
        </w:rPr>
        <w:t>x</w:t>
      </w:r>
      <w:r>
        <w:rPr>
          <w:rFonts w:ascii="Arial" w:hAnsi="Arial" w:cs="Arial"/>
          <w:sz w:val="24"/>
          <w:szCs w:val="24"/>
          <w:lang w:val="el-GR"/>
        </w:rPr>
        <w:t xml:space="preserve"> έχουν σημείο τομής το:</w:t>
      </w:r>
    </w:p>
    <w:p w14:paraId="40701A0E" w14:textId="77777777" w:rsidR="00046009" w:rsidRPr="003E1159" w:rsidRDefault="00046009" w:rsidP="00046009">
      <w:pPr>
        <w:pStyle w:val="NoSpacing"/>
        <w:rPr>
          <w:rFonts w:ascii="Arial" w:hAnsi="Arial" w:cs="Arial"/>
          <w:sz w:val="12"/>
          <w:szCs w:val="12"/>
          <w:lang w:val="el-GR"/>
        </w:rPr>
      </w:pPr>
      <w:r w:rsidRPr="003E1159">
        <w:rPr>
          <w:rFonts w:ascii="Arial" w:hAnsi="Arial" w:cs="Arial"/>
          <w:sz w:val="12"/>
          <w:szCs w:val="12"/>
          <w:lang w:val="el-GR"/>
        </w:rPr>
        <w:t xml:space="preserve">          </w:t>
      </w:r>
    </w:p>
    <w:p w14:paraId="27A45006" w14:textId="77777777" w:rsidR="00046009" w:rsidRPr="007E0275" w:rsidRDefault="00046009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  <w:r w:rsidRPr="006F3168">
        <w:rPr>
          <w:rFonts w:ascii="Arial" w:hAnsi="Arial" w:cs="Arial"/>
          <w:sz w:val="24"/>
          <w:szCs w:val="24"/>
          <w:lang w:val="el-GR"/>
        </w:rPr>
        <w:t xml:space="preserve">          </w:t>
      </w:r>
      <w:r>
        <w:rPr>
          <w:rFonts w:ascii="Arial" w:hAnsi="Arial" w:cs="Arial"/>
          <w:sz w:val="24"/>
          <w:szCs w:val="24"/>
          <w:lang w:val="el-GR"/>
        </w:rPr>
        <w:t xml:space="preserve"> </w:t>
      </w:r>
      <w:proofErr w:type="spellStart"/>
      <w:proofErr w:type="gramStart"/>
      <w:r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6F3168">
        <w:rPr>
          <w:rFonts w:ascii="Arial" w:hAnsi="Arial" w:cs="Arial"/>
          <w:sz w:val="24"/>
          <w:szCs w:val="24"/>
          <w:lang w:val="el-GR"/>
        </w:rPr>
        <w:t xml:space="preserve">)  </w:t>
      </w:r>
      <w:r w:rsidRPr="00046009">
        <w:rPr>
          <w:rFonts w:ascii="Arial" w:hAnsi="Arial" w:cs="Arial"/>
          <w:sz w:val="24"/>
          <w:szCs w:val="24"/>
          <w:lang w:val="el-GR"/>
        </w:rPr>
        <w:t>(</w:t>
      </w:r>
      <w:proofErr w:type="gramEnd"/>
      <w:r w:rsidRPr="007E0275">
        <w:rPr>
          <w:rFonts w:ascii="Arial" w:hAnsi="Arial" w:cs="Arial"/>
          <w:sz w:val="24"/>
          <w:szCs w:val="24"/>
          <w:lang w:val="el-GR"/>
        </w:rPr>
        <w:t>-</w:t>
      </w:r>
      <w:r>
        <w:rPr>
          <w:rFonts w:ascii="Arial" w:hAnsi="Arial" w:cs="Arial"/>
          <w:sz w:val="24"/>
          <w:szCs w:val="24"/>
          <w:lang w:val="el-GR"/>
        </w:rPr>
        <w:t>4</w:t>
      </w:r>
      <w:r w:rsidRPr="00046009">
        <w:rPr>
          <w:rFonts w:ascii="Arial" w:hAnsi="Arial" w:cs="Arial"/>
          <w:sz w:val="24"/>
          <w:szCs w:val="24"/>
          <w:lang w:val="el-GR"/>
        </w:rPr>
        <w:t xml:space="preserve">, </w:t>
      </w:r>
      <w:r>
        <w:rPr>
          <w:rFonts w:ascii="Arial" w:hAnsi="Arial" w:cs="Arial"/>
          <w:sz w:val="24"/>
          <w:szCs w:val="24"/>
          <w:lang w:val="el-GR"/>
        </w:rPr>
        <w:t>2</w:t>
      </w:r>
      <w:r w:rsidRPr="00046009">
        <w:rPr>
          <w:rFonts w:ascii="Arial" w:hAnsi="Arial" w:cs="Arial"/>
          <w:sz w:val="24"/>
          <w:szCs w:val="24"/>
          <w:lang w:val="el-GR"/>
        </w:rPr>
        <w:t>)</w:t>
      </w:r>
      <w:r w:rsidRPr="006F3168">
        <w:rPr>
          <w:rFonts w:ascii="Arial" w:hAnsi="Arial" w:cs="Arial"/>
          <w:sz w:val="24"/>
          <w:szCs w:val="24"/>
          <w:lang w:val="el-GR"/>
        </w:rPr>
        <w:t xml:space="preserve">      </w:t>
      </w:r>
      <w:r>
        <w:rPr>
          <w:rFonts w:ascii="Arial" w:hAnsi="Arial" w:cs="Arial"/>
          <w:sz w:val="24"/>
          <w:szCs w:val="24"/>
          <w:lang w:val="en-US"/>
        </w:rPr>
        <w:t>ii</w:t>
      </w:r>
      <w:r w:rsidRPr="006F3168">
        <w:rPr>
          <w:rFonts w:ascii="Arial" w:hAnsi="Arial" w:cs="Arial"/>
          <w:sz w:val="24"/>
          <w:szCs w:val="24"/>
          <w:lang w:val="el-GR"/>
        </w:rPr>
        <w:t xml:space="preserve">)  </w:t>
      </w:r>
      <w:r w:rsidRPr="00046009">
        <w:rPr>
          <w:rFonts w:ascii="Arial" w:hAnsi="Arial" w:cs="Arial"/>
          <w:sz w:val="24"/>
          <w:szCs w:val="24"/>
          <w:lang w:val="el-GR"/>
        </w:rPr>
        <w:t>(0,0)</w:t>
      </w:r>
      <w:r w:rsidRPr="006F3168">
        <w:rPr>
          <w:rFonts w:ascii="Arial" w:hAnsi="Arial" w:cs="Arial"/>
          <w:sz w:val="24"/>
          <w:szCs w:val="24"/>
          <w:lang w:val="el-GR"/>
        </w:rPr>
        <w:t xml:space="preserve">          </w:t>
      </w:r>
      <w:r>
        <w:rPr>
          <w:rFonts w:ascii="Arial" w:hAnsi="Arial" w:cs="Arial"/>
          <w:sz w:val="24"/>
          <w:szCs w:val="24"/>
          <w:lang w:val="en-US"/>
        </w:rPr>
        <w:t>iii</w:t>
      </w:r>
      <w:r w:rsidRPr="006F3168">
        <w:rPr>
          <w:rFonts w:ascii="Arial" w:hAnsi="Arial" w:cs="Arial"/>
          <w:sz w:val="24"/>
          <w:szCs w:val="24"/>
          <w:lang w:val="el-GR"/>
        </w:rPr>
        <w:t xml:space="preserve">)  </w:t>
      </w:r>
      <w:r w:rsidRPr="00046009">
        <w:rPr>
          <w:rFonts w:ascii="Arial" w:hAnsi="Arial" w:cs="Arial"/>
          <w:sz w:val="24"/>
          <w:szCs w:val="24"/>
          <w:lang w:val="el-GR"/>
        </w:rPr>
        <w:t>(</w:t>
      </w:r>
      <w:r>
        <w:rPr>
          <w:rFonts w:ascii="Arial" w:hAnsi="Arial" w:cs="Arial"/>
          <w:sz w:val="24"/>
          <w:szCs w:val="24"/>
          <w:lang w:val="el-GR"/>
        </w:rPr>
        <w:t>-4</w:t>
      </w:r>
      <w:r w:rsidRPr="00046009">
        <w:rPr>
          <w:rFonts w:ascii="Arial" w:hAnsi="Arial" w:cs="Arial"/>
          <w:sz w:val="24"/>
          <w:szCs w:val="24"/>
          <w:lang w:val="el-GR"/>
        </w:rPr>
        <w:t>, 0)</w:t>
      </w:r>
      <w:r w:rsidRPr="006F3168">
        <w:rPr>
          <w:rFonts w:ascii="Arial" w:hAnsi="Arial" w:cs="Arial"/>
          <w:sz w:val="24"/>
          <w:szCs w:val="24"/>
          <w:lang w:val="el-GR"/>
        </w:rPr>
        <w:t xml:space="preserve">       </w:t>
      </w:r>
      <w:r>
        <w:rPr>
          <w:rFonts w:ascii="Arial" w:hAnsi="Arial" w:cs="Arial"/>
          <w:sz w:val="24"/>
          <w:szCs w:val="24"/>
          <w:lang w:val="en-US"/>
        </w:rPr>
        <w:t>iv</w:t>
      </w:r>
      <w:r w:rsidRPr="006F3168">
        <w:rPr>
          <w:rFonts w:ascii="Arial" w:hAnsi="Arial" w:cs="Arial"/>
          <w:sz w:val="24"/>
          <w:szCs w:val="24"/>
          <w:lang w:val="el-GR"/>
        </w:rPr>
        <w:t xml:space="preserve">)  </w:t>
      </w:r>
      <w:r w:rsidRPr="00046009">
        <w:rPr>
          <w:rFonts w:ascii="Arial" w:hAnsi="Arial" w:cs="Arial"/>
          <w:sz w:val="24"/>
          <w:szCs w:val="24"/>
          <w:lang w:val="el-GR"/>
        </w:rPr>
        <w:t>(</w:t>
      </w:r>
      <w:r w:rsidRPr="007E0275">
        <w:rPr>
          <w:rFonts w:ascii="Arial" w:hAnsi="Arial" w:cs="Arial"/>
          <w:sz w:val="24"/>
          <w:szCs w:val="24"/>
          <w:lang w:val="el-GR"/>
        </w:rPr>
        <w:t>2</w:t>
      </w:r>
      <w:r w:rsidRPr="00046009">
        <w:rPr>
          <w:rFonts w:ascii="Arial" w:hAnsi="Arial" w:cs="Arial"/>
          <w:sz w:val="24"/>
          <w:szCs w:val="24"/>
          <w:lang w:val="el-GR"/>
        </w:rPr>
        <w:t>,0)</w:t>
      </w:r>
    </w:p>
    <w:p w14:paraId="659EADD9" w14:textId="77777777" w:rsidR="00046009" w:rsidRPr="006F3168" w:rsidRDefault="00046009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13805C77" w14:textId="77777777" w:rsidR="00046009" w:rsidRDefault="00046009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β</w:t>
      </w:r>
      <w:r w:rsidRPr="00E25E66">
        <w:rPr>
          <w:rFonts w:ascii="Arial" w:hAnsi="Arial" w:cs="Arial"/>
          <w:sz w:val="24"/>
          <w:szCs w:val="24"/>
          <w:lang w:val="el-GR"/>
        </w:rPr>
        <w:t>)</w:t>
      </w:r>
      <w:r>
        <w:rPr>
          <w:rFonts w:ascii="Arial" w:hAnsi="Arial" w:cs="Arial"/>
          <w:sz w:val="24"/>
          <w:szCs w:val="24"/>
          <w:lang w:val="el-GR"/>
        </w:rPr>
        <w:t xml:space="preserve">  Η ευθεία με εξίσωση  ψ=3  έχει κλίση:</w:t>
      </w:r>
    </w:p>
    <w:p w14:paraId="3E67F3A8" w14:textId="77777777" w:rsidR="00046009" w:rsidRPr="003E1159" w:rsidRDefault="00046009" w:rsidP="00046009">
      <w:pPr>
        <w:pStyle w:val="NoSpacing"/>
        <w:rPr>
          <w:rFonts w:ascii="Arial" w:hAnsi="Arial" w:cs="Arial"/>
          <w:sz w:val="12"/>
          <w:szCs w:val="12"/>
          <w:lang w:val="el-GR"/>
        </w:rPr>
      </w:pPr>
    </w:p>
    <w:p w14:paraId="34FB573D" w14:textId="77777777" w:rsidR="00046009" w:rsidRPr="006F3168" w:rsidRDefault="00046009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   </w:t>
      </w:r>
      <w:proofErr w:type="spellStart"/>
      <w:r>
        <w:rPr>
          <w:rFonts w:ascii="Arial" w:hAnsi="Arial" w:cs="Arial"/>
          <w:sz w:val="24"/>
          <w:szCs w:val="24"/>
          <w:lang w:val="en-US"/>
        </w:rPr>
        <w:t>i</w:t>
      </w:r>
      <w:proofErr w:type="spellEnd"/>
      <w:r>
        <w:rPr>
          <w:rFonts w:ascii="Arial" w:hAnsi="Arial" w:cs="Arial"/>
          <w:sz w:val="24"/>
          <w:szCs w:val="24"/>
          <w:lang w:val="el-GR"/>
        </w:rPr>
        <w:t xml:space="preserve">)  3                </w:t>
      </w:r>
      <w:r>
        <w:rPr>
          <w:rFonts w:ascii="Arial" w:hAnsi="Arial" w:cs="Arial"/>
          <w:sz w:val="24"/>
          <w:szCs w:val="24"/>
          <w:lang w:val="en-US"/>
        </w:rPr>
        <w:t>ii</w:t>
      </w:r>
      <w:proofErr w:type="gramStart"/>
      <w:r>
        <w:rPr>
          <w:rFonts w:ascii="Arial" w:hAnsi="Arial" w:cs="Arial"/>
          <w:sz w:val="24"/>
          <w:szCs w:val="24"/>
          <w:lang w:val="el-GR"/>
        </w:rPr>
        <w:t>)  0</w:t>
      </w:r>
      <w:proofErr w:type="gramEnd"/>
      <w:r>
        <w:rPr>
          <w:rFonts w:ascii="Arial" w:hAnsi="Arial" w:cs="Arial"/>
          <w:sz w:val="24"/>
          <w:szCs w:val="24"/>
          <w:lang w:val="el-GR"/>
        </w:rPr>
        <w:t xml:space="preserve">                </w:t>
      </w:r>
      <w:r>
        <w:rPr>
          <w:rFonts w:ascii="Arial" w:hAnsi="Arial" w:cs="Arial"/>
          <w:sz w:val="24"/>
          <w:szCs w:val="24"/>
          <w:lang w:val="en-US"/>
        </w:rPr>
        <w:t>iii</w:t>
      </w:r>
      <w:r>
        <w:rPr>
          <w:rFonts w:ascii="Arial" w:hAnsi="Arial" w:cs="Arial"/>
          <w:sz w:val="24"/>
          <w:szCs w:val="24"/>
          <w:lang w:val="el-GR"/>
        </w:rPr>
        <w:t>)  -3</w:t>
      </w:r>
      <w:r w:rsidRPr="006F3168">
        <w:rPr>
          <w:rFonts w:ascii="Arial" w:hAnsi="Arial" w:cs="Arial"/>
          <w:sz w:val="24"/>
          <w:szCs w:val="24"/>
          <w:lang w:val="el-GR"/>
        </w:rPr>
        <w:t xml:space="preserve">    </w:t>
      </w:r>
      <w:r>
        <w:rPr>
          <w:rFonts w:ascii="Arial" w:hAnsi="Arial" w:cs="Arial"/>
          <w:sz w:val="24"/>
          <w:szCs w:val="24"/>
          <w:lang w:val="el-GR"/>
        </w:rPr>
        <w:t xml:space="preserve">        </w:t>
      </w:r>
      <w:r>
        <w:rPr>
          <w:rFonts w:ascii="Arial" w:hAnsi="Arial" w:cs="Arial"/>
          <w:sz w:val="24"/>
          <w:szCs w:val="24"/>
          <w:lang w:val="en-US"/>
        </w:rPr>
        <w:t>iv</w:t>
      </w:r>
      <w:r w:rsidRPr="006F3168">
        <w:rPr>
          <w:rFonts w:ascii="Arial" w:hAnsi="Arial" w:cs="Arial"/>
          <w:sz w:val="24"/>
          <w:szCs w:val="24"/>
          <w:lang w:val="el-GR"/>
        </w:rPr>
        <w:t xml:space="preserve">)  </w:t>
      </w:r>
      <w:r>
        <w:rPr>
          <w:rFonts w:ascii="Arial" w:hAnsi="Arial" w:cs="Arial"/>
          <w:sz w:val="24"/>
          <w:szCs w:val="24"/>
          <w:lang w:val="el-GR"/>
        </w:rPr>
        <w:t>δεν ορίζεται</w:t>
      </w:r>
    </w:p>
    <w:p w14:paraId="294E8585" w14:textId="77777777" w:rsidR="00046009" w:rsidRPr="006F3168" w:rsidRDefault="00046009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4465084C" w14:textId="77777777" w:rsidR="00046009" w:rsidRDefault="00046009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  <w:r w:rsidRPr="00E25E66">
        <w:rPr>
          <w:rFonts w:ascii="Arial" w:hAnsi="Arial" w:cs="Arial"/>
          <w:sz w:val="24"/>
          <w:szCs w:val="24"/>
          <w:lang w:val="el-GR"/>
        </w:rPr>
        <w:t xml:space="preserve">     </w:t>
      </w:r>
      <w:r>
        <w:rPr>
          <w:rFonts w:ascii="Arial" w:hAnsi="Arial" w:cs="Arial"/>
          <w:sz w:val="24"/>
          <w:szCs w:val="24"/>
          <w:lang w:val="el-GR"/>
        </w:rPr>
        <w:t xml:space="preserve">γ)  Το σημείο τομής των ευθειών </w:t>
      </w:r>
      <w:r w:rsidRPr="00E25E66">
        <w:rPr>
          <w:rFonts w:ascii="Arial" w:hAnsi="Arial" w:cs="Arial"/>
          <w:sz w:val="24"/>
          <w:szCs w:val="24"/>
          <w:lang w:val="el-GR"/>
        </w:rPr>
        <w:t xml:space="preserve"> </w:t>
      </w:r>
      <w:r w:rsidRPr="00E25E66">
        <w:rPr>
          <w:rFonts w:ascii="Arial" w:hAnsi="Arial" w:cs="Arial"/>
          <w:position w:val="-10"/>
          <w:sz w:val="24"/>
          <w:szCs w:val="24"/>
          <w:lang w:val="en-US"/>
        </w:rPr>
        <w:object w:dxaOrig="560" w:dyaOrig="320" w14:anchorId="7113086C">
          <v:shape id="_x0000_i1026" type="#_x0000_t75" style="width:34.65pt;height:19pt" o:ole="">
            <v:imagedata r:id="rId11" o:title=""/>
          </v:shape>
          <o:OLEObject Type="Embed" ProgID="Equation.DSMT4" ShapeID="_x0000_i1026" DrawAspect="Content" ObjectID="_1678005824" r:id="rId12"/>
        </w:object>
      </w:r>
      <w:r>
        <w:rPr>
          <w:rFonts w:ascii="Arial" w:hAnsi="Arial" w:cs="Arial"/>
          <w:sz w:val="24"/>
          <w:szCs w:val="24"/>
          <w:lang w:val="el-GR"/>
        </w:rPr>
        <w:t xml:space="preserve">  και  </w:t>
      </w:r>
      <w:r w:rsidRPr="00E25E66">
        <w:rPr>
          <w:rFonts w:ascii="Arial" w:hAnsi="Arial" w:cs="Arial"/>
          <w:position w:val="-6"/>
          <w:sz w:val="24"/>
          <w:szCs w:val="24"/>
          <w:lang w:val="el-GR"/>
        </w:rPr>
        <w:object w:dxaOrig="680" w:dyaOrig="279" w14:anchorId="0236FF77">
          <v:shape id="_x0000_i1027" type="#_x0000_t75" style="width:41.45pt;height:17pt" o:ole="">
            <v:imagedata r:id="rId13" o:title=""/>
          </v:shape>
          <o:OLEObject Type="Embed" ProgID="Equation.DSMT4" ShapeID="_x0000_i1027" DrawAspect="Content" ObjectID="_1678005825" r:id="rId14"/>
        </w:object>
      </w:r>
      <w:r>
        <w:rPr>
          <w:rFonts w:ascii="Arial" w:hAnsi="Arial" w:cs="Arial"/>
          <w:sz w:val="24"/>
          <w:szCs w:val="24"/>
          <w:lang w:val="el-GR"/>
        </w:rPr>
        <w:t xml:space="preserve">  είναι:</w:t>
      </w:r>
    </w:p>
    <w:p w14:paraId="72FC224C" w14:textId="77777777" w:rsidR="00046009" w:rsidRPr="003E1159" w:rsidRDefault="00046009" w:rsidP="00046009">
      <w:pPr>
        <w:pStyle w:val="NoSpacing"/>
        <w:rPr>
          <w:rFonts w:ascii="Arial" w:hAnsi="Arial" w:cs="Arial"/>
          <w:sz w:val="12"/>
          <w:szCs w:val="12"/>
          <w:lang w:val="el-GR"/>
        </w:rPr>
      </w:pPr>
    </w:p>
    <w:p w14:paraId="4DBCC3E1" w14:textId="77777777" w:rsidR="00046009" w:rsidRDefault="00046009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    </w:t>
      </w:r>
      <w:proofErr w:type="spellStart"/>
      <w:proofErr w:type="gramStart"/>
      <w:r>
        <w:rPr>
          <w:rFonts w:ascii="Arial" w:hAnsi="Arial" w:cs="Arial"/>
          <w:sz w:val="24"/>
          <w:szCs w:val="24"/>
          <w:lang w:val="en-US"/>
        </w:rPr>
        <w:t>i</w:t>
      </w:r>
      <w:proofErr w:type="spellEnd"/>
      <w:r>
        <w:rPr>
          <w:rFonts w:ascii="Arial" w:hAnsi="Arial" w:cs="Arial"/>
          <w:sz w:val="24"/>
          <w:szCs w:val="24"/>
          <w:lang w:val="el-GR"/>
        </w:rPr>
        <w:t>)  (</w:t>
      </w:r>
      <w:proofErr w:type="gramEnd"/>
      <w:r>
        <w:rPr>
          <w:rFonts w:ascii="Arial" w:hAnsi="Arial" w:cs="Arial"/>
          <w:sz w:val="24"/>
          <w:szCs w:val="24"/>
          <w:lang w:val="el-GR"/>
        </w:rPr>
        <w:t xml:space="preserve">-2,-3)        </w:t>
      </w:r>
      <w:r>
        <w:rPr>
          <w:rFonts w:ascii="Arial" w:hAnsi="Arial" w:cs="Arial"/>
          <w:sz w:val="24"/>
          <w:szCs w:val="24"/>
          <w:lang w:val="en-US"/>
        </w:rPr>
        <w:t>ii</w:t>
      </w:r>
      <w:r>
        <w:rPr>
          <w:rFonts w:ascii="Arial" w:hAnsi="Arial" w:cs="Arial"/>
          <w:sz w:val="24"/>
          <w:szCs w:val="24"/>
          <w:lang w:val="el-GR"/>
        </w:rPr>
        <w:t xml:space="preserve">)  (-2,3)         </w:t>
      </w:r>
      <w:r>
        <w:rPr>
          <w:rFonts w:ascii="Arial" w:hAnsi="Arial" w:cs="Arial"/>
          <w:sz w:val="24"/>
          <w:szCs w:val="24"/>
          <w:lang w:val="en-US"/>
        </w:rPr>
        <w:t>iii</w:t>
      </w:r>
      <w:r>
        <w:rPr>
          <w:rFonts w:ascii="Arial" w:hAnsi="Arial" w:cs="Arial"/>
          <w:sz w:val="24"/>
          <w:szCs w:val="24"/>
          <w:lang w:val="el-GR"/>
        </w:rPr>
        <w:t xml:space="preserve">)  (0,3) </w:t>
      </w:r>
      <w:r w:rsidRPr="006F3168">
        <w:rPr>
          <w:rFonts w:ascii="Arial" w:hAnsi="Arial" w:cs="Arial"/>
          <w:sz w:val="24"/>
          <w:szCs w:val="24"/>
          <w:lang w:val="el-GR"/>
        </w:rPr>
        <w:t xml:space="preserve">        </w:t>
      </w:r>
      <w:r>
        <w:rPr>
          <w:rFonts w:ascii="Arial" w:hAnsi="Arial" w:cs="Arial"/>
          <w:sz w:val="24"/>
          <w:szCs w:val="24"/>
          <w:lang w:val="en-US"/>
        </w:rPr>
        <w:t>iv</w:t>
      </w:r>
      <w:r w:rsidRPr="006F3168">
        <w:rPr>
          <w:rFonts w:ascii="Arial" w:hAnsi="Arial" w:cs="Arial"/>
          <w:sz w:val="24"/>
          <w:szCs w:val="24"/>
          <w:lang w:val="el-GR"/>
        </w:rPr>
        <w:t>)  (</w:t>
      </w:r>
      <w:r>
        <w:rPr>
          <w:rFonts w:ascii="Arial" w:hAnsi="Arial" w:cs="Arial"/>
          <w:sz w:val="24"/>
          <w:szCs w:val="24"/>
          <w:lang w:val="el-GR"/>
        </w:rPr>
        <w:t>-2</w:t>
      </w:r>
      <w:r w:rsidRPr="006F3168">
        <w:rPr>
          <w:rFonts w:ascii="Arial" w:hAnsi="Arial" w:cs="Arial"/>
          <w:sz w:val="24"/>
          <w:szCs w:val="24"/>
          <w:lang w:val="el-GR"/>
        </w:rPr>
        <w:t>,</w:t>
      </w:r>
      <w:r>
        <w:rPr>
          <w:rFonts w:ascii="Arial" w:hAnsi="Arial" w:cs="Arial"/>
          <w:sz w:val="24"/>
          <w:szCs w:val="24"/>
          <w:lang w:val="el-GR"/>
        </w:rPr>
        <w:t>0</w:t>
      </w:r>
      <w:r w:rsidRPr="006F3168">
        <w:rPr>
          <w:rFonts w:ascii="Arial" w:hAnsi="Arial" w:cs="Arial"/>
          <w:sz w:val="24"/>
          <w:szCs w:val="24"/>
          <w:lang w:val="el-GR"/>
        </w:rPr>
        <w:t>)</w:t>
      </w:r>
    </w:p>
    <w:p w14:paraId="5DB37BC2" w14:textId="77777777" w:rsidR="00046009" w:rsidRDefault="00046009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499FA654" w14:textId="77777777" w:rsidR="00046009" w:rsidRDefault="00046009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δ)  Αν η γραφική παράσταση της συνάρτησης  </w:t>
      </w:r>
      <w:r w:rsidRPr="00334845">
        <w:rPr>
          <w:rFonts w:ascii="Arial" w:hAnsi="Arial" w:cs="Arial"/>
          <w:position w:val="-10"/>
          <w:sz w:val="24"/>
          <w:szCs w:val="24"/>
          <w:lang w:val="el-GR"/>
        </w:rPr>
        <w:object w:dxaOrig="740" w:dyaOrig="279" w14:anchorId="12F31ED2">
          <v:shape id="_x0000_i1028" type="#_x0000_t75" style="width:44.85pt;height:16.3pt" o:ole="">
            <v:imagedata r:id="rId15" o:title=""/>
          </v:shape>
          <o:OLEObject Type="Embed" ProgID="Equation.3" ShapeID="_x0000_i1028" DrawAspect="Content" ObjectID="_1678005826" r:id="rId16"/>
        </w:object>
      </w:r>
      <w:r>
        <w:rPr>
          <w:rFonts w:ascii="Arial" w:hAnsi="Arial" w:cs="Arial"/>
          <w:sz w:val="24"/>
          <w:szCs w:val="24"/>
          <w:lang w:val="el-GR"/>
        </w:rPr>
        <w:t xml:space="preserve">  διέρχεται από το σημείο:</w:t>
      </w:r>
    </w:p>
    <w:p w14:paraId="0CBCD117" w14:textId="77777777" w:rsidR="00046009" w:rsidRDefault="00046009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    </w:t>
      </w:r>
      <w:proofErr w:type="spellStart"/>
      <w:proofErr w:type="gramStart"/>
      <w:r>
        <w:rPr>
          <w:rFonts w:ascii="Arial" w:hAnsi="Arial" w:cs="Arial"/>
          <w:sz w:val="24"/>
          <w:szCs w:val="24"/>
          <w:lang w:val="en-US"/>
        </w:rPr>
        <w:t>i</w:t>
      </w:r>
      <w:proofErr w:type="spellEnd"/>
      <w:r>
        <w:rPr>
          <w:rFonts w:ascii="Arial" w:hAnsi="Arial" w:cs="Arial"/>
          <w:sz w:val="24"/>
          <w:szCs w:val="24"/>
          <w:lang w:val="el-GR"/>
        </w:rPr>
        <w:t>)</w:t>
      </w:r>
      <w:r w:rsidRPr="006F3168">
        <w:rPr>
          <w:rFonts w:ascii="Arial" w:hAnsi="Arial" w:cs="Arial"/>
          <w:sz w:val="24"/>
          <w:szCs w:val="24"/>
          <w:lang w:val="el-GR"/>
        </w:rPr>
        <w:t xml:space="preserve">  </w:t>
      </w:r>
      <w:r>
        <w:rPr>
          <w:rFonts w:ascii="Arial" w:hAnsi="Arial" w:cs="Arial"/>
          <w:sz w:val="24"/>
          <w:szCs w:val="24"/>
          <w:lang w:val="el-GR"/>
        </w:rPr>
        <w:t>(</w:t>
      </w:r>
      <w:proofErr w:type="gramEnd"/>
      <w:r>
        <w:rPr>
          <w:rFonts w:ascii="Arial" w:hAnsi="Arial" w:cs="Arial"/>
          <w:sz w:val="24"/>
          <w:szCs w:val="24"/>
          <w:lang w:val="el-GR"/>
        </w:rPr>
        <w:t xml:space="preserve">1,0)         </w:t>
      </w:r>
      <w:r>
        <w:rPr>
          <w:rFonts w:ascii="Arial" w:hAnsi="Arial" w:cs="Arial"/>
          <w:sz w:val="24"/>
          <w:szCs w:val="24"/>
          <w:lang w:val="en-US"/>
        </w:rPr>
        <w:t>ii</w:t>
      </w:r>
      <w:r>
        <w:rPr>
          <w:rFonts w:ascii="Arial" w:hAnsi="Arial" w:cs="Arial"/>
          <w:sz w:val="24"/>
          <w:szCs w:val="24"/>
          <w:lang w:val="el-GR"/>
        </w:rPr>
        <w:t>)</w:t>
      </w:r>
      <w:r w:rsidRPr="006F3168">
        <w:rPr>
          <w:rFonts w:ascii="Arial" w:hAnsi="Arial" w:cs="Arial"/>
          <w:sz w:val="24"/>
          <w:szCs w:val="24"/>
          <w:lang w:val="el-GR"/>
        </w:rPr>
        <w:t xml:space="preserve">  </w:t>
      </w:r>
      <w:r>
        <w:rPr>
          <w:rFonts w:ascii="Arial" w:hAnsi="Arial" w:cs="Arial"/>
          <w:sz w:val="24"/>
          <w:szCs w:val="24"/>
          <w:lang w:val="el-GR"/>
        </w:rPr>
        <w:t xml:space="preserve">(0,0)          </w:t>
      </w:r>
      <w:r>
        <w:rPr>
          <w:rFonts w:ascii="Arial" w:hAnsi="Arial" w:cs="Arial"/>
          <w:sz w:val="24"/>
          <w:szCs w:val="24"/>
          <w:lang w:val="en-US"/>
        </w:rPr>
        <w:t>iii</w:t>
      </w:r>
      <w:r>
        <w:rPr>
          <w:rFonts w:ascii="Arial" w:hAnsi="Arial" w:cs="Arial"/>
          <w:sz w:val="24"/>
          <w:szCs w:val="24"/>
          <w:lang w:val="el-GR"/>
        </w:rPr>
        <w:t>)</w:t>
      </w:r>
      <w:r w:rsidRPr="006F3168">
        <w:rPr>
          <w:rFonts w:ascii="Arial" w:hAnsi="Arial" w:cs="Arial"/>
          <w:sz w:val="24"/>
          <w:szCs w:val="24"/>
          <w:lang w:val="el-GR"/>
        </w:rPr>
        <w:t xml:space="preserve">  </w:t>
      </w:r>
      <w:r>
        <w:rPr>
          <w:rFonts w:ascii="Arial" w:hAnsi="Arial" w:cs="Arial"/>
          <w:sz w:val="24"/>
          <w:szCs w:val="24"/>
          <w:lang w:val="el-GR"/>
        </w:rPr>
        <w:t xml:space="preserve">(0,2)   </w:t>
      </w:r>
      <w:r w:rsidRPr="006F3168">
        <w:rPr>
          <w:rFonts w:ascii="Arial" w:hAnsi="Arial" w:cs="Arial"/>
          <w:sz w:val="24"/>
          <w:szCs w:val="24"/>
          <w:lang w:val="el-GR"/>
        </w:rPr>
        <w:t xml:space="preserve">    </w:t>
      </w:r>
      <w:r>
        <w:rPr>
          <w:rFonts w:ascii="Arial" w:hAnsi="Arial" w:cs="Arial"/>
          <w:sz w:val="24"/>
          <w:szCs w:val="24"/>
          <w:lang w:val="el-GR"/>
        </w:rPr>
        <w:t xml:space="preserve">  </w:t>
      </w:r>
      <w:r>
        <w:rPr>
          <w:rFonts w:ascii="Arial" w:hAnsi="Arial" w:cs="Arial"/>
          <w:sz w:val="24"/>
          <w:szCs w:val="24"/>
          <w:lang w:val="en-US"/>
        </w:rPr>
        <w:t>iv</w:t>
      </w:r>
      <w:r w:rsidRPr="006F3168">
        <w:rPr>
          <w:rFonts w:ascii="Arial" w:hAnsi="Arial" w:cs="Arial"/>
          <w:sz w:val="24"/>
          <w:szCs w:val="24"/>
          <w:lang w:val="el-GR"/>
        </w:rPr>
        <w:t xml:space="preserve">)  </w:t>
      </w:r>
      <w:r>
        <w:rPr>
          <w:rFonts w:ascii="Arial" w:hAnsi="Arial" w:cs="Arial"/>
          <w:sz w:val="24"/>
          <w:szCs w:val="24"/>
          <w:lang w:val="el-GR"/>
        </w:rPr>
        <w:t>(0,-1)</w:t>
      </w:r>
      <w:r w:rsidRPr="006F3168">
        <w:rPr>
          <w:rFonts w:ascii="Arial" w:hAnsi="Arial" w:cs="Arial"/>
          <w:sz w:val="24"/>
          <w:szCs w:val="24"/>
          <w:lang w:val="el-GR"/>
        </w:rPr>
        <w:t xml:space="preserve">  </w:t>
      </w:r>
    </w:p>
    <w:p w14:paraId="42AE1A66" w14:textId="77777777" w:rsidR="00046009" w:rsidRPr="006F3168" w:rsidRDefault="00046009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2C3799FE" w14:textId="00CE9FEB" w:rsidR="00882890" w:rsidRDefault="00AA1A47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6C1B5E11" w14:textId="3CDB4527" w:rsidR="00046009" w:rsidRDefault="00046009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42F8D0CB" w14:textId="5E6EDD9A" w:rsidR="00AA1A47" w:rsidRDefault="00AA1A47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E383F53" w14:textId="2EE23FF3" w:rsidR="00AA1A47" w:rsidRDefault="00AA1A47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38BC1D3A" w14:textId="23BA0CA5" w:rsidR="00AA1A47" w:rsidRDefault="00AA1A47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3383CFDD" w14:textId="62CA146B" w:rsidR="00AA1A47" w:rsidRDefault="00AA1A47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7D7E437B" w14:textId="6FEFB420" w:rsidR="00AA1A47" w:rsidRDefault="00AA1A47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9DE25EF" w14:textId="3A623AD6" w:rsidR="00AA1A47" w:rsidRDefault="00AA1A47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6577E4A1" w14:textId="438AD9DE" w:rsidR="00AA1A47" w:rsidRDefault="00AA1A47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40D4EA46" w14:textId="77777777" w:rsidR="00AA1A47" w:rsidRDefault="00AA1A47" w:rsidP="00046009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70F4A63D" w14:textId="77777777" w:rsidR="005055B2" w:rsidRDefault="005055B2" w:rsidP="005055B2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lastRenderedPageBreak/>
        <w:t>3</w:t>
      </w:r>
      <w:r w:rsidRPr="006F3168">
        <w:rPr>
          <w:rFonts w:ascii="Arial" w:hAnsi="Arial" w:cs="Arial"/>
          <w:sz w:val="24"/>
          <w:szCs w:val="24"/>
          <w:lang w:val="el-GR"/>
        </w:rPr>
        <w:t xml:space="preserve">.  </w:t>
      </w:r>
      <w:r>
        <w:rPr>
          <w:rFonts w:ascii="Arial" w:hAnsi="Arial" w:cs="Arial"/>
          <w:sz w:val="24"/>
          <w:szCs w:val="24"/>
          <w:lang w:val="el-GR"/>
        </w:rPr>
        <w:t>Να λύσετε το σύστημα:</w:t>
      </w:r>
    </w:p>
    <w:p w14:paraId="749A59EF" w14:textId="77777777" w:rsidR="005055B2" w:rsidRPr="005055B2" w:rsidRDefault="005055B2" w:rsidP="005055B2">
      <w:pPr>
        <w:pStyle w:val="NoSpacing"/>
        <w:rPr>
          <w:rFonts w:ascii="Arial" w:hAnsi="Arial" w:cs="Arial"/>
          <w:sz w:val="12"/>
          <w:szCs w:val="12"/>
          <w:lang w:val="el-GR"/>
        </w:rPr>
      </w:pPr>
    </w:p>
    <w:p w14:paraId="607915B1" w14:textId="77777777" w:rsidR="005055B2" w:rsidRDefault="005055B2" w:rsidP="005055B2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</w:t>
      </w:r>
      <w:r w:rsidRPr="00882890">
        <w:rPr>
          <w:rFonts w:ascii="Arial" w:hAnsi="Arial" w:cs="Arial"/>
          <w:position w:val="-28"/>
          <w:sz w:val="24"/>
          <w:szCs w:val="24"/>
          <w:lang w:val="el-GR"/>
        </w:rPr>
        <w:object w:dxaOrig="1100" w:dyaOrig="680" w14:anchorId="13F226AD">
          <v:shape id="_x0000_i1029" type="#_x0000_t75" style="width:55pt;height:33.95pt" o:ole="">
            <v:imagedata r:id="rId17" o:title=""/>
          </v:shape>
          <o:OLEObject Type="Embed" ProgID="Equation.3" ShapeID="_x0000_i1029" DrawAspect="Content" ObjectID="_1678005827" r:id="rId18"/>
        </w:object>
      </w:r>
    </w:p>
    <w:p w14:paraId="2042087C" w14:textId="77777777" w:rsidR="005055B2" w:rsidRDefault="005055B2" w:rsidP="005055B2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204C4714" w14:textId="77777777" w:rsidR="005055B2" w:rsidRDefault="005055B2" w:rsidP="005055B2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294F8F6D" w14:textId="77777777" w:rsidR="005055B2" w:rsidRDefault="005055B2" w:rsidP="005055B2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6C3E152C" w14:textId="77777777" w:rsidR="005055B2" w:rsidRDefault="005055B2" w:rsidP="005055B2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24BF2B41" w14:textId="77777777" w:rsidR="005055B2" w:rsidRDefault="005055B2" w:rsidP="005055B2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4EB103D" w14:textId="77777777" w:rsidR="005055B2" w:rsidRDefault="005055B2" w:rsidP="005055B2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8DAD3C4" w14:textId="68819D66" w:rsidR="005055B2" w:rsidRDefault="005055B2" w:rsidP="005055B2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                                                                                                                                 </w:t>
      </w:r>
      <w:r w:rsidR="00AA1A47"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5DFAFDB6" w14:textId="77777777" w:rsidR="005055B2" w:rsidRDefault="005055B2" w:rsidP="00334845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00E42476" w14:textId="77777777" w:rsidR="00882890" w:rsidRDefault="00882890" w:rsidP="00334845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5.  Να βρείτε την εξίσωση της ευθείας:</w:t>
      </w:r>
    </w:p>
    <w:p w14:paraId="4B576136" w14:textId="77777777" w:rsidR="00882890" w:rsidRPr="005055B2" w:rsidRDefault="00882890" w:rsidP="00334845">
      <w:pPr>
        <w:pStyle w:val="NoSpacing"/>
        <w:rPr>
          <w:rFonts w:ascii="Arial" w:hAnsi="Arial" w:cs="Arial"/>
          <w:sz w:val="12"/>
          <w:szCs w:val="12"/>
          <w:lang w:val="el-GR"/>
        </w:rPr>
      </w:pPr>
    </w:p>
    <w:p w14:paraId="7239441C" w14:textId="77777777" w:rsidR="00882890" w:rsidRDefault="00882890" w:rsidP="00334845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α)  που διέρχεται από τα σημεία (0,2) και (1,4).</w:t>
      </w:r>
    </w:p>
    <w:p w14:paraId="19F6D644" w14:textId="77777777" w:rsidR="00882890" w:rsidRDefault="00882890" w:rsidP="00334845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2D86BE5A" w14:textId="77777777" w:rsidR="00882890" w:rsidRDefault="00882890" w:rsidP="00334845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25415FC2" w14:textId="77777777" w:rsidR="00882890" w:rsidRDefault="00882890" w:rsidP="00334845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8035FE1" w14:textId="77777777" w:rsidR="005055B2" w:rsidRDefault="005055B2" w:rsidP="00334845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148222BE" w14:textId="77777777" w:rsidR="005055B2" w:rsidRDefault="005055B2" w:rsidP="00334845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F7B8AFE" w14:textId="77777777" w:rsidR="00882890" w:rsidRDefault="00882890" w:rsidP="00334845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2190266A" w14:textId="77777777" w:rsidR="00882890" w:rsidRDefault="00882890" w:rsidP="00334845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321E78D1" w14:textId="77777777" w:rsidR="00882890" w:rsidRPr="00882890" w:rsidRDefault="00882890" w:rsidP="00334845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β)  που διέρχεται από το σημείο (-2,3) και έχει κλίση </w:t>
      </w:r>
      <w:r w:rsidR="001647B6" w:rsidRPr="00882890">
        <w:rPr>
          <w:rFonts w:ascii="Arial" w:hAnsi="Arial" w:cs="Arial"/>
          <w:position w:val="-6"/>
          <w:sz w:val="24"/>
          <w:szCs w:val="24"/>
          <w:lang w:val="el-GR"/>
        </w:rPr>
        <w:object w:dxaOrig="600" w:dyaOrig="279" w14:anchorId="4BC270CC">
          <v:shape id="_x0000_i1030" type="#_x0000_t75" style="width:29.9pt;height:14.25pt" o:ole="">
            <v:imagedata r:id="rId19" o:title=""/>
          </v:shape>
          <o:OLEObject Type="Embed" ProgID="Equation.3" ShapeID="_x0000_i1030" DrawAspect="Content" ObjectID="_1678005828" r:id="rId20"/>
        </w:object>
      </w:r>
      <w:r>
        <w:rPr>
          <w:rFonts w:ascii="Arial" w:hAnsi="Arial" w:cs="Arial"/>
          <w:sz w:val="24"/>
          <w:szCs w:val="24"/>
          <w:lang w:val="el-GR"/>
        </w:rPr>
        <w:t xml:space="preserve">.  </w:t>
      </w:r>
    </w:p>
    <w:p w14:paraId="560DA844" w14:textId="77777777" w:rsidR="00334845" w:rsidRDefault="00334845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64FD1756" w14:textId="77777777" w:rsidR="00882890" w:rsidRDefault="00882890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C7527E4" w14:textId="77777777" w:rsidR="00882890" w:rsidRDefault="00882890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15883404" w14:textId="77777777" w:rsidR="005055B2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25403D4B" w14:textId="77777777" w:rsidR="005055B2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2C7C36CC" w14:textId="048F416A" w:rsidR="00882890" w:rsidRDefault="00AA1A47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344EEDB4" w14:textId="77777777" w:rsidR="00823C02" w:rsidRPr="009603F1" w:rsidRDefault="00823C0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301D1B4" w14:textId="77777777" w:rsidR="00882890" w:rsidRDefault="00882890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6.  Σε ένα εστιατόριο υπάρχουν τραπέζια των τεσσάρων και των έξι θέσεων. Τα τραπέζια  </w:t>
      </w:r>
    </w:p>
    <w:p w14:paraId="07D6D2E4" w14:textId="77777777" w:rsidR="00882890" w:rsidRDefault="00882890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των τεσσάρων θέσεων είναι διπλάσια από τα τραπέζια των έξι θέσεων. Υπάρχουν </w:t>
      </w:r>
      <w:r w:rsidR="002B5F74">
        <w:rPr>
          <w:rFonts w:ascii="Arial" w:hAnsi="Arial" w:cs="Arial"/>
          <w:sz w:val="24"/>
          <w:szCs w:val="24"/>
          <w:lang w:val="el-GR"/>
        </w:rPr>
        <w:t>42</w:t>
      </w:r>
      <w:r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576528E7" w14:textId="77777777" w:rsidR="00882890" w:rsidRDefault="00882890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πελάτες στο εστιατόριο και τα τραπέζια είναι όλα γεμάτα. Να βρείτε πόσα τραπέζια των </w:t>
      </w:r>
    </w:p>
    <w:p w14:paraId="5EDF08F9" w14:textId="77777777" w:rsidR="00882890" w:rsidRDefault="00882890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έξι και πόσα των τεσσάρων θέσεων υπάρχουν. (Να λυθεί με σύστημα)  </w:t>
      </w:r>
    </w:p>
    <w:p w14:paraId="2D68173E" w14:textId="77777777" w:rsidR="00F22A22" w:rsidRDefault="00F22A2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0D5076C0" w14:textId="77777777" w:rsidR="005055B2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62E85354" w14:textId="77777777" w:rsidR="005055B2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05D1A479" w14:textId="77777777" w:rsidR="005055B2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69F5919" w14:textId="77777777" w:rsidR="00CA0372" w:rsidRPr="00AA1A47" w:rsidRDefault="00CA037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3A29F531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76B01BDC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D29B690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244DA508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1C0DAE7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6E9AB631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404C73AE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4FFEBA0B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7A341E0C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3C719B56" w14:textId="77777777" w:rsidR="00612529" w:rsidRDefault="00612529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6D60F826" w14:textId="77777777" w:rsidR="00612529" w:rsidRDefault="00612529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3C1CB5B4" w14:textId="77777777" w:rsidR="00612529" w:rsidRDefault="00612529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                                                                                                                                </w:t>
      </w:r>
    </w:p>
    <w:p w14:paraId="34738372" w14:textId="14392278" w:rsidR="00612529" w:rsidRDefault="00AA1A47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4E868A13" w14:textId="77777777" w:rsidR="00F22A22" w:rsidRPr="009603F1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 w:rsidRPr="00CA0372">
        <w:rPr>
          <w:rFonts w:ascii="Arial" w:hAnsi="Arial" w:cs="Arial"/>
          <w:noProof/>
          <w:sz w:val="24"/>
          <w:szCs w:val="24"/>
          <w:lang w:val="en-US" w:eastAsia="en-US"/>
        </w:rPr>
        <w:lastRenderedPageBreak/>
        <w:drawing>
          <wp:anchor distT="0" distB="0" distL="114300" distR="114300" simplePos="0" relativeHeight="251673600" behindDoc="0" locked="0" layoutInCell="1" allowOverlap="1" wp14:anchorId="7D6E138E" wp14:editId="02F11970">
            <wp:simplePos x="0" y="0"/>
            <wp:positionH relativeFrom="column">
              <wp:posOffset>3510615</wp:posOffset>
            </wp:positionH>
            <wp:positionV relativeFrom="paragraph">
              <wp:posOffset>-179753</wp:posOffset>
            </wp:positionV>
            <wp:extent cx="2665562" cy="3228975"/>
            <wp:effectExtent l="0" t="0" r="190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9688"/>
                    <a:stretch/>
                  </pic:blipFill>
                  <pic:spPr bwMode="auto">
                    <a:xfrm>
                      <a:off x="0" y="0"/>
                      <a:ext cx="2665562" cy="3228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F22A22">
        <w:rPr>
          <w:rFonts w:ascii="Arial" w:hAnsi="Arial" w:cs="Arial"/>
          <w:sz w:val="24"/>
          <w:szCs w:val="24"/>
          <w:lang w:val="el-GR"/>
        </w:rPr>
        <w:t xml:space="preserve">7.  </w:t>
      </w:r>
      <w:r w:rsidR="008D295F">
        <w:rPr>
          <w:rFonts w:ascii="Arial" w:hAnsi="Arial" w:cs="Arial"/>
          <w:sz w:val="24"/>
          <w:szCs w:val="24"/>
          <w:lang w:val="el-GR"/>
        </w:rPr>
        <w:t xml:space="preserve">Δίνεται η γραφική παράσταση της ευθείας  </w:t>
      </w:r>
      <w:r w:rsidR="008D295F" w:rsidRPr="008D295F">
        <w:rPr>
          <w:rFonts w:ascii="Arial" w:hAnsi="Arial" w:cs="Arial"/>
          <w:position w:val="-10"/>
          <w:sz w:val="24"/>
          <w:szCs w:val="24"/>
          <w:lang w:val="el-GR"/>
        </w:rPr>
        <w:object w:dxaOrig="240" w:dyaOrig="340" w14:anchorId="7669920F">
          <v:shape id="_x0000_i1031" type="#_x0000_t75" style="width:12.25pt;height:17pt" o:ole="">
            <v:imagedata r:id="rId22" o:title=""/>
          </v:shape>
          <o:OLEObject Type="Embed" ProgID="Equation.3" ShapeID="_x0000_i1031" DrawAspect="Content" ObjectID="_1678005829" r:id="rId23"/>
        </w:object>
      </w:r>
      <w:r w:rsidR="008D295F">
        <w:rPr>
          <w:rFonts w:ascii="Arial" w:hAnsi="Arial" w:cs="Arial"/>
          <w:sz w:val="24"/>
          <w:szCs w:val="24"/>
          <w:lang w:val="el-GR"/>
        </w:rPr>
        <w:t xml:space="preserve"> :</w:t>
      </w:r>
    </w:p>
    <w:p w14:paraId="1A6BD6B1" w14:textId="0B5D25E0" w:rsidR="003538E8" w:rsidRDefault="00272345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α)  Να βρείτε την κλίση της ευθείας </w:t>
      </w:r>
      <w:r w:rsidRPr="008D295F">
        <w:rPr>
          <w:rFonts w:ascii="Arial" w:hAnsi="Arial" w:cs="Arial"/>
          <w:position w:val="-10"/>
          <w:sz w:val="24"/>
          <w:szCs w:val="24"/>
          <w:lang w:val="el-GR"/>
        </w:rPr>
        <w:object w:dxaOrig="240" w:dyaOrig="340" w14:anchorId="4B154861">
          <v:shape id="_x0000_i1032" type="#_x0000_t75" style="width:12.25pt;height:17pt" o:ole="">
            <v:imagedata r:id="rId22" o:title=""/>
          </v:shape>
          <o:OLEObject Type="Embed" ProgID="Equation.3" ShapeID="_x0000_i1032" DrawAspect="Content" ObjectID="_1678005830" r:id="rId24"/>
        </w:object>
      </w:r>
      <w:r>
        <w:rPr>
          <w:rFonts w:ascii="Arial" w:hAnsi="Arial" w:cs="Arial"/>
          <w:sz w:val="24"/>
          <w:szCs w:val="24"/>
          <w:lang w:val="el-GR"/>
        </w:rPr>
        <w:t>.</w:t>
      </w:r>
      <w:r w:rsidR="005055B2" w:rsidRPr="005055B2">
        <w:rPr>
          <w:rFonts w:ascii="Arial" w:hAnsi="Arial" w:cs="Arial"/>
          <w:sz w:val="24"/>
          <w:szCs w:val="24"/>
          <w:lang w:val="el-GR"/>
        </w:rPr>
        <w:t xml:space="preserve">      </w:t>
      </w:r>
      <w:r w:rsidR="00AA1A47"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36180B55" w14:textId="77777777" w:rsidR="003538E8" w:rsidRDefault="003538E8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3779D36" w14:textId="77777777" w:rsidR="005055B2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2ED6F896" w14:textId="77777777" w:rsidR="005055B2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080B4F6A" w14:textId="77777777" w:rsidR="005055B2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34F23C79" w14:textId="77777777" w:rsidR="005055B2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4C06B2D1" w14:textId="77777777" w:rsidR="005055B2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3806D2FE" w14:textId="77777777" w:rsidR="005055B2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78D936A8" w14:textId="77777777" w:rsidR="005055B2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4012C9CF" w14:textId="77777777" w:rsidR="005055B2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2BD4F0ED" w14:textId="24258244" w:rsidR="003538E8" w:rsidRDefault="00272345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β)  Να βρείτε</w:t>
      </w:r>
      <w:r w:rsidR="0046539E">
        <w:rPr>
          <w:rFonts w:ascii="Arial" w:hAnsi="Arial" w:cs="Arial"/>
          <w:sz w:val="24"/>
          <w:szCs w:val="24"/>
          <w:lang w:val="el-GR"/>
        </w:rPr>
        <w:t xml:space="preserve"> την εξίσωση της ευθείας </w:t>
      </w:r>
      <w:r w:rsidR="0046539E" w:rsidRPr="008D295F">
        <w:rPr>
          <w:rFonts w:ascii="Arial" w:hAnsi="Arial" w:cs="Arial"/>
          <w:position w:val="-10"/>
          <w:sz w:val="24"/>
          <w:szCs w:val="24"/>
          <w:lang w:val="el-GR"/>
        </w:rPr>
        <w:object w:dxaOrig="240" w:dyaOrig="340" w14:anchorId="0A86969F">
          <v:shape id="_x0000_i1033" type="#_x0000_t75" style="width:12.25pt;height:17pt" o:ole="">
            <v:imagedata r:id="rId22" o:title=""/>
          </v:shape>
          <o:OLEObject Type="Embed" ProgID="Equation.3" ShapeID="_x0000_i1033" DrawAspect="Content" ObjectID="_1678005831" r:id="rId25"/>
        </w:object>
      </w:r>
      <w:r w:rsidR="0046539E">
        <w:rPr>
          <w:rFonts w:ascii="Arial" w:hAnsi="Arial" w:cs="Arial"/>
          <w:sz w:val="24"/>
          <w:szCs w:val="24"/>
          <w:lang w:val="el-GR"/>
        </w:rPr>
        <w:t>.</w:t>
      </w:r>
      <w:r w:rsidR="003538E8">
        <w:rPr>
          <w:rFonts w:ascii="Arial" w:hAnsi="Arial" w:cs="Arial"/>
          <w:sz w:val="24"/>
          <w:szCs w:val="24"/>
          <w:lang w:val="el-GR"/>
        </w:rPr>
        <w:t xml:space="preserve">         </w:t>
      </w:r>
      <w:r w:rsidR="00AA1A47"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232B8F10" w14:textId="77777777" w:rsidR="003538E8" w:rsidRPr="00AA1A47" w:rsidRDefault="003538E8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91C1FEB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270162AC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7B333453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766B5E2B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100887F1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3253E6D1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7CAB797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16F209A1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E681CEF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B2AE68C" w14:textId="77777777" w:rsidR="005055B2" w:rsidRPr="00AA1A47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17DB6E04" w14:textId="77777777" w:rsidR="0046539E" w:rsidRDefault="005055B2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 w:rsidRPr="00AA1A47">
        <w:rPr>
          <w:rFonts w:ascii="Arial" w:hAnsi="Arial" w:cs="Arial"/>
          <w:sz w:val="24"/>
          <w:szCs w:val="24"/>
          <w:lang w:val="el-GR"/>
        </w:rPr>
        <w:t xml:space="preserve">8. </w:t>
      </w:r>
      <w:r>
        <w:rPr>
          <w:rFonts w:ascii="Arial" w:hAnsi="Arial" w:cs="Arial"/>
          <w:sz w:val="24"/>
          <w:szCs w:val="24"/>
          <w:lang w:val="el-GR"/>
        </w:rPr>
        <w:t>α</w:t>
      </w:r>
      <w:r w:rsidRPr="00AA1A47">
        <w:rPr>
          <w:rFonts w:ascii="Arial" w:hAnsi="Arial" w:cs="Arial"/>
          <w:sz w:val="24"/>
          <w:szCs w:val="24"/>
          <w:lang w:val="el-GR"/>
        </w:rPr>
        <w:t xml:space="preserve">) </w:t>
      </w:r>
      <w:r w:rsidR="0046539E">
        <w:rPr>
          <w:rFonts w:ascii="Arial" w:hAnsi="Arial" w:cs="Arial"/>
          <w:sz w:val="24"/>
          <w:szCs w:val="24"/>
          <w:lang w:val="el-GR"/>
        </w:rPr>
        <w:t xml:space="preserve">Δίνεται η ευθεία  </w:t>
      </w:r>
      <w:r w:rsidR="001647B6" w:rsidRPr="0046539E">
        <w:rPr>
          <w:rFonts w:ascii="Arial" w:hAnsi="Arial" w:cs="Arial"/>
          <w:position w:val="-10"/>
          <w:sz w:val="24"/>
          <w:szCs w:val="24"/>
          <w:lang w:val="el-GR"/>
        </w:rPr>
        <w:object w:dxaOrig="1640" w:dyaOrig="320" w14:anchorId="684CFC05">
          <v:shape id="_x0000_i1034" type="#_x0000_t75" style="width:81.5pt;height:16.3pt" o:ole="">
            <v:imagedata r:id="rId26" o:title=""/>
          </v:shape>
          <o:OLEObject Type="Embed" ProgID="Equation.3" ShapeID="_x0000_i1034" DrawAspect="Content" ObjectID="_1678005832" r:id="rId27"/>
        </w:object>
      </w:r>
      <w:r w:rsidR="0046539E">
        <w:rPr>
          <w:rFonts w:ascii="Arial" w:hAnsi="Arial" w:cs="Arial"/>
          <w:sz w:val="24"/>
          <w:szCs w:val="24"/>
          <w:lang w:val="el-GR"/>
        </w:rPr>
        <w:t xml:space="preserve">. Να βρείτε τα σημεία τομής της ευθείας  </w:t>
      </w:r>
      <w:r w:rsidR="0046539E" w:rsidRPr="0046539E">
        <w:rPr>
          <w:rFonts w:ascii="Arial" w:hAnsi="Arial" w:cs="Arial"/>
          <w:position w:val="-10"/>
          <w:sz w:val="24"/>
          <w:szCs w:val="24"/>
          <w:lang w:val="el-GR"/>
        </w:rPr>
        <w:object w:dxaOrig="279" w:dyaOrig="340" w14:anchorId="6C6D36BD">
          <v:shape id="_x0000_i1035" type="#_x0000_t75" style="width:14.25pt;height:17pt" o:ole="">
            <v:imagedata r:id="rId28" o:title=""/>
          </v:shape>
          <o:OLEObject Type="Embed" ProgID="Equation.3" ShapeID="_x0000_i1035" DrawAspect="Content" ObjectID="_1678005833" r:id="rId29"/>
        </w:object>
      </w:r>
      <w:r w:rsidR="0046539E">
        <w:rPr>
          <w:rFonts w:ascii="Arial" w:hAnsi="Arial" w:cs="Arial"/>
          <w:sz w:val="24"/>
          <w:szCs w:val="24"/>
          <w:lang w:val="el-GR"/>
        </w:rPr>
        <w:t xml:space="preserve"> με τους  </w:t>
      </w:r>
    </w:p>
    <w:p w14:paraId="58184B2B" w14:textId="77777777" w:rsidR="0046539E" w:rsidRDefault="0046539E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άξονες των </w:t>
      </w:r>
      <w:r w:rsidR="00F070CD" w:rsidRPr="001647B6">
        <w:rPr>
          <w:rFonts w:ascii="Arial" w:hAnsi="Arial" w:cs="Arial"/>
          <w:position w:val="-4"/>
          <w:sz w:val="24"/>
          <w:szCs w:val="24"/>
          <w:lang w:val="el-GR"/>
        </w:rPr>
        <w:object w:dxaOrig="200" w:dyaOrig="220" w14:anchorId="34D9D238">
          <v:shape id="_x0000_i1036" type="#_x0000_t75" style="width:9.5pt;height:11.55pt" o:ole="">
            <v:imagedata r:id="rId30" o:title=""/>
          </v:shape>
          <o:OLEObject Type="Embed" ProgID="Equation.3" ShapeID="_x0000_i1036" DrawAspect="Content" ObjectID="_1678005834" r:id="rId31"/>
        </w:object>
      </w:r>
      <w:r>
        <w:rPr>
          <w:rFonts w:ascii="Arial" w:hAnsi="Arial" w:cs="Arial"/>
          <w:sz w:val="24"/>
          <w:szCs w:val="24"/>
          <w:lang w:val="el-GR"/>
        </w:rPr>
        <w:t xml:space="preserve"> και  </w:t>
      </w:r>
      <w:r w:rsidR="00BE5C5C" w:rsidRPr="0046539E">
        <w:rPr>
          <w:rFonts w:ascii="Arial" w:hAnsi="Arial" w:cs="Arial"/>
          <w:position w:val="-10"/>
          <w:sz w:val="24"/>
          <w:szCs w:val="24"/>
          <w:lang w:val="el-GR"/>
        </w:rPr>
        <w:object w:dxaOrig="200" w:dyaOrig="279" w14:anchorId="23627501">
          <v:shape id="_x0000_i1037" type="#_x0000_t75" style="width:10.2pt;height:13.6pt" o:ole="">
            <v:imagedata r:id="rId32" o:title=""/>
          </v:shape>
          <o:OLEObject Type="Embed" ProgID="Equation.3" ShapeID="_x0000_i1037" DrawAspect="Content" ObjectID="_1678005835" r:id="rId33"/>
        </w:object>
      </w:r>
      <w:r>
        <w:rPr>
          <w:rFonts w:ascii="Arial" w:hAnsi="Arial" w:cs="Arial"/>
          <w:sz w:val="24"/>
          <w:szCs w:val="24"/>
          <w:lang w:val="el-GR"/>
        </w:rPr>
        <w:t xml:space="preserve"> αντίστοιχα και να την παραστήσετε γραφικά στο πιο πάνω </w:t>
      </w:r>
    </w:p>
    <w:p w14:paraId="3708A7E8" w14:textId="77777777" w:rsidR="0046539E" w:rsidRDefault="0046539E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σύστημα αξόνων.</w:t>
      </w:r>
    </w:p>
    <w:p w14:paraId="621E4FB6" w14:textId="6C5871F6" w:rsidR="003538E8" w:rsidRDefault="002B5F74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noProof/>
          <w:lang w:val="en-US" w:eastAsia="en-US"/>
        </w:rPr>
        <w:drawing>
          <wp:inline distT="0" distB="0" distL="0" distR="0" wp14:anchorId="132F65DB" wp14:editId="1C6348C5">
            <wp:extent cx="3423514" cy="3248104"/>
            <wp:effectExtent l="0" t="0" r="571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431473" cy="3255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38E8">
        <w:rPr>
          <w:rFonts w:ascii="Arial" w:hAnsi="Arial" w:cs="Arial"/>
          <w:sz w:val="24"/>
          <w:szCs w:val="24"/>
          <w:lang w:val="el-GR"/>
        </w:rPr>
        <w:t xml:space="preserve">    </w:t>
      </w:r>
      <w:r>
        <w:rPr>
          <w:rFonts w:ascii="Arial" w:hAnsi="Arial" w:cs="Arial"/>
          <w:sz w:val="24"/>
          <w:szCs w:val="24"/>
          <w:lang w:val="el-GR"/>
        </w:rPr>
        <w:t xml:space="preserve">            </w:t>
      </w:r>
      <w:r w:rsidR="003538E8">
        <w:rPr>
          <w:rFonts w:ascii="Arial" w:hAnsi="Arial" w:cs="Arial"/>
          <w:sz w:val="24"/>
          <w:szCs w:val="24"/>
          <w:lang w:val="el-GR"/>
        </w:rPr>
        <w:t xml:space="preserve">                                     </w:t>
      </w:r>
      <w:r w:rsidR="00AA1A47"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3FE4F08E" w14:textId="77777777" w:rsidR="0046539E" w:rsidRDefault="0046539E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</w:t>
      </w:r>
      <w:r w:rsidR="005055B2">
        <w:rPr>
          <w:rFonts w:ascii="Arial" w:hAnsi="Arial" w:cs="Arial"/>
          <w:sz w:val="24"/>
          <w:szCs w:val="24"/>
          <w:lang w:val="el-GR"/>
        </w:rPr>
        <w:t xml:space="preserve">   β)</w:t>
      </w:r>
      <w:r>
        <w:rPr>
          <w:rFonts w:ascii="Arial" w:hAnsi="Arial" w:cs="Arial"/>
          <w:sz w:val="24"/>
          <w:szCs w:val="24"/>
          <w:lang w:val="el-GR"/>
        </w:rPr>
        <w:t xml:space="preserve"> Να βρείτε το</w:t>
      </w:r>
      <w:r w:rsidR="00612529">
        <w:rPr>
          <w:rFonts w:ascii="Arial" w:hAnsi="Arial" w:cs="Arial"/>
          <w:sz w:val="24"/>
          <w:szCs w:val="24"/>
          <w:lang w:val="el-GR"/>
        </w:rPr>
        <w:t xml:space="preserve"> κ ώστε το σημείο (κ</w:t>
      </w:r>
      <w:r w:rsidR="00F070CD">
        <w:rPr>
          <w:rFonts w:ascii="Arial" w:hAnsi="Arial" w:cs="Arial"/>
          <w:sz w:val="24"/>
          <w:szCs w:val="24"/>
          <w:lang w:val="el-GR"/>
        </w:rPr>
        <w:t>-1</w:t>
      </w:r>
      <w:r>
        <w:rPr>
          <w:rFonts w:ascii="Arial" w:hAnsi="Arial" w:cs="Arial"/>
          <w:sz w:val="24"/>
          <w:szCs w:val="24"/>
          <w:lang w:val="el-GR"/>
        </w:rPr>
        <w:t>,2κ) να ανήκει</w:t>
      </w:r>
      <w:r w:rsidR="00225CD1">
        <w:rPr>
          <w:rFonts w:ascii="Arial" w:hAnsi="Arial" w:cs="Arial"/>
          <w:sz w:val="24"/>
          <w:szCs w:val="24"/>
          <w:lang w:val="el-GR"/>
        </w:rPr>
        <w:t xml:space="preserve"> στην </w:t>
      </w:r>
      <w:r w:rsidR="00B13C3E" w:rsidRPr="00225CD1">
        <w:rPr>
          <w:rFonts w:ascii="Arial" w:hAnsi="Arial" w:cs="Arial"/>
          <w:position w:val="-10"/>
          <w:sz w:val="24"/>
          <w:szCs w:val="24"/>
          <w:lang w:val="el-GR"/>
        </w:rPr>
        <w:object w:dxaOrig="279" w:dyaOrig="340" w14:anchorId="27EB689D">
          <v:shape id="_x0000_i1038" type="#_x0000_t75" style="width:14.25pt;height:17pt" o:ole="">
            <v:imagedata r:id="rId35" o:title=""/>
          </v:shape>
          <o:OLEObject Type="Embed" ProgID="Equation.3" ShapeID="_x0000_i1038" DrawAspect="Content" ObjectID="_1678005836" r:id="rId36"/>
        </w:object>
      </w:r>
      <w:r w:rsidR="00225CD1">
        <w:rPr>
          <w:rFonts w:ascii="Arial" w:hAnsi="Arial" w:cs="Arial"/>
          <w:sz w:val="24"/>
          <w:szCs w:val="24"/>
          <w:lang w:val="el-GR"/>
        </w:rPr>
        <w:t>.</w:t>
      </w:r>
    </w:p>
    <w:p w14:paraId="4CED3F97" w14:textId="77777777" w:rsidR="003538E8" w:rsidRDefault="003538E8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44AD730D" w14:textId="77777777" w:rsidR="00032D3F" w:rsidRDefault="00032D3F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4D23827A" w14:textId="77777777" w:rsidR="002B5F74" w:rsidRDefault="002B5F74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66516A78" w14:textId="77777777" w:rsidR="003538E8" w:rsidRDefault="003538E8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5C6E69DD" w14:textId="0D818516" w:rsidR="003538E8" w:rsidRPr="00E25E66" w:rsidRDefault="003538E8" w:rsidP="0035181D">
      <w:pPr>
        <w:pStyle w:val="NoSpacing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                                                                                                                                </w:t>
      </w:r>
      <w:r w:rsidR="00AA1A47">
        <w:rPr>
          <w:rFonts w:ascii="Arial" w:hAnsi="Arial" w:cs="Arial"/>
          <w:sz w:val="24"/>
          <w:szCs w:val="24"/>
          <w:lang w:val="el-GR"/>
        </w:rPr>
        <w:t xml:space="preserve"> </w:t>
      </w:r>
    </w:p>
    <w:sectPr w:rsidR="003538E8" w:rsidRPr="00E25E66" w:rsidSect="001B3F11">
      <w:footerReference w:type="default" r:id="rId37"/>
      <w:pgSz w:w="11906" w:h="16838"/>
      <w:pgMar w:top="993" w:right="991" w:bottom="1440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7D40568" w14:textId="77777777" w:rsidR="00866481" w:rsidRDefault="00866481" w:rsidP="005F7E56">
      <w:pPr>
        <w:spacing w:after="0" w:line="240" w:lineRule="auto"/>
      </w:pPr>
      <w:r>
        <w:separator/>
      </w:r>
    </w:p>
  </w:endnote>
  <w:endnote w:type="continuationSeparator" w:id="0">
    <w:p w14:paraId="64B18A37" w14:textId="77777777" w:rsidR="00866481" w:rsidRDefault="00866481" w:rsidP="005F7E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5809510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6A8BED8" w14:textId="77777777" w:rsidR="00B13C3E" w:rsidRDefault="00B13C3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B5F74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22AE4760" w14:textId="77777777" w:rsidR="005F7E56" w:rsidRDefault="005F7E5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881422D" w14:textId="77777777" w:rsidR="00866481" w:rsidRDefault="00866481" w:rsidP="005F7E56">
      <w:pPr>
        <w:spacing w:after="0" w:line="240" w:lineRule="auto"/>
      </w:pPr>
      <w:r>
        <w:separator/>
      </w:r>
    </w:p>
  </w:footnote>
  <w:footnote w:type="continuationSeparator" w:id="0">
    <w:p w14:paraId="28908CC8" w14:textId="77777777" w:rsidR="00866481" w:rsidRDefault="00866481" w:rsidP="005F7E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CAB07D7"/>
    <w:multiLevelType w:val="hybridMultilevel"/>
    <w:tmpl w:val="C9E8548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B62743"/>
    <w:multiLevelType w:val="hybridMultilevel"/>
    <w:tmpl w:val="F306AFC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B3F11"/>
    <w:rsid w:val="00032D3F"/>
    <w:rsid w:val="00046009"/>
    <w:rsid w:val="000D5FD9"/>
    <w:rsid w:val="000F5716"/>
    <w:rsid w:val="00130640"/>
    <w:rsid w:val="001647B6"/>
    <w:rsid w:val="00194CCB"/>
    <w:rsid w:val="001B3F11"/>
    <w:rsid w:val="001C4167"/>
    <w:rsid w:val="001F46E5"/>
    <w:rsid w:val="00225CD1"/>
    <w:rsid w:val="0022647B"/>
    <w:rsid w:val="00253E2F"/>
    <w:rsid w:val="00272345"/>
    <w:rsid w:val="0028019D"/>
    <w:rsid w:val="002B5F74"/>
    <w:rsid w:val="002F2D34"/>
    <w:rsid w:val="003160AD"/>
    <w:rsid w:val="00334845"/>
    <w:rsid w:val="0035181D"/>
    <w:rsid w:val="003538E8"/>
    <w:rsid w:val="003606C6"/>
    <w:rsid w:val="003817EE"/>
    <w:rsid w:val="003B2A86"/>
    <w:rsid w:val="003D2CD7"/>
    <w:rsid w:val="003E4B06"/>
    <w:rsid w:val="003E5B8D"/>
    <w:rsid w:val="0042754A"/>
    <w:rsid w:val="0046539E"/>
    <w:rsid w:val="004C34FC"/>
    <w:rsid w:val="004E6F03"/>
    <w:rsid w:val="005055B2"/>
    <w:rsid w:val="005257CA"/>
    <w:rsid w:val="00532FA3"/>
    <w:rsid w:val="00541D16"/>
    <w:rsid w:val="005421E5"/>
    <w:rsid w:val="00567BDF"/>
    <w:rsid w:val="005F7E56"/>
    <w:rsid w:val="00612529"/>
    <w:rsid w:val="00626FB2"/>
    <w:rsid w:val="006D5FFA"/>
    <w:rsid w:val="006F3168"/>
    <w:rsid w:val="007246B9"/>
    <w:rsid w:val="00766892"/>
    <w:rsid w:val="0076740D"/>
    <w:rsid w:val="007D774E"/>
    <w:rsid w:val="007E1787"/>
    <w:rsid w:val="00800C41"/>
    <w:rsid w:val="00813AC4"/>
    <w:rsid w:val="00823C02"/>
    <w:rsid w:val="00866481"/>
    <w:rsid w:val="00866DA1"/>
    <w:rsid w:val="00866E31"/>
    <w:rsid w:val="0088243A"/>
    <w:rsid w:val="00882890"/>
    <w:rsid w:val="008A1BC3"/>
    <w:rsid w:val="008B5147"/>
    <w:rsid w:val="008D295F"/>
    <w:rsid w:val="009603F1"/>
    <w:rsid w:val="009C3BA9"/>
    <w:rsid w:val="00A41E15"/>
    <w:rsid w:val="00A44514"/>
    <w:rsid w:val="00A6329B"/>
    <w:rsid w:val="00AA1A47"/>
    <w:rsid w:val="00AC5320"/>
    <w:rsid w:val="00B13C3E"/>
    <w:rsid w:val="00B14FD2"/>
    <w:rsid w:val="00B559D1"/>
    <w:rsid w:val="00BB56E8"/>
    <w:rsid w:val="00BE5C5C"/>
    <w:rsid w:val="00C54E4B"/>
    <w:rsid w:val="00CA0372"/>
    <w:rsid w:val="00CD01E1"/>
    <w:rsid w:val="00CF76EE"/>
    <w:rsid w:val="00D02395"/>
    <w:rsid w:val="00D26DC0"/>
    <w:rsid w:val="00D42557"/>
    <w:rsid w:val="00D5376F"/>
    <w:rsid w:val="00D81066"/>
    <w:rsid w:val="00D87C2E"/>
    <w:rsid w:val="00DA0B13"/>
    <w:rsid w:val="00DA23D3"/>
    <w:rsid w:val="00DF553D"/>
    <w:rsid w:val="00E00C9F"/>
    <w:rsid w:val="00E0481C"/>
    <w:rsid w:val="00E24BC3"/>
    <w:rsid w:val="00E25E66"/>
    <w:rsid w:val="00E32B0A"/>
    <w:rsid w:val="00E41418"/>
    <w:rsid w:val="00EE28A4"/>
    <w:rsid w:val="00F070CD"/>
    <w:rsid w:val="00F10CBD"/>
    <w:rsid w:val="00F20722"/>
    <w:rsid w:val="00F22A22"/>
    <w:rsid w:val="00F46F52"/>
    <w:rsid w:val="00FB50C2"/>
    <w:rsid w:val="00FE2D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EC522C"/>
  <w15:docId w15:val="{5462DB99-6FB9-4139-B15B-7359C2B4A5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B3F11"/>
    <w:pPr>
      <w:spacing w:after="0" w:line="240" w:lineRule="auto"/>
    </w:pPr>
    <w:rPr>
      <w:rFonts w:ascii="Calibri" w:eastAsia="Calibri" w:hAnsi="Calibri" w:cs="Times New Roman"/>
    </w:rPr>
  </w:style>
  <w:style w:type="paragraph" w:styleId="Header">
    <w:name w:val="header"/>
    <w:basedOn w:val="Normal"/>
    <w:link w:val="HeaderChar"/>
    <w:uiPriority w:val="99"/>
    <w:unhideWhenUsed/>
    <w:rsid w:val="005F7E5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7E56"/>
  </w:style>
  <w:style w:type="paragraph" w:styleId="Footer">
    <w:name w:val="footer"/>
    <w:basedOn w:val="Normal"/>
    <w:link w:val="FooterChar"/>
    <w:uiPriority w:val="99"/>
    <w:unhideWhenUsed/>
    <w:rsid w:val="005F7E5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7E56"/>
  </w:style>
  <w:style w:type="paragraph" w:styleId="BalloonText">
    <w:name w:val="Balloon Text"/>
    <w:basedOn w:val="Normal"/>
    <w:link w:val="BalloonTextChar"/>
    <w:uiPriority w:val="99"/>
    <w:semiHidden/>
    <w:unhideWhenUsed/>
    <w:rsid w:val="002723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234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3520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image" Target="media/image9.png"/><Relationship Id="rId34" Type="http://schemas.openxmlformats.org/officeDocument/2006/relationships/image" Target="media/image15.png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20</Words>
  <Characters>239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Αντώνης Κτωρής</cp:lastModifiedBy>
  <cp:revision>2</cp:revision>
  <cp:lastPrinted>2016-03-28T06:53:00Z</cp:lastPrinted>
  <dcterms:created xsi:type="dcterms:W3CDTF">2021-03-23T09:57:00Z</dcterms:created>
  <dcterms:modified xsi:type="dcterms:W3CDTF">2021-03-23T09:57:00Z</dcterms:modified>
</cp:coreProperties>
</file>